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3" r:id="rId1"/>
  </p:sldMasterIdLst>
  <p:sldIdLst>
    <p:sldId id="259" r:id="rId2"/>
    <p:sldId id="257" r:id="rId3"/>
    <p:sldId id="260" r:id="rId4"/>
    <p:sldId id="261" r:id="rId5"/>
    <p:sldId id="262" r:id="rId6"/>
    <p:sldId id="264" r:id="rId7"/>
    <p:sldId id="267" r:id="rId8"/>
    <p:sldId id="265" r:id="rId9"/>
    <p:sldId id="269" r:id="rId10"/>
    <p:sldId id="268" r:id="rId11"/>
    <p:sldId id="270" r:id="rId12"/>
    <p:sldId id="273" r:id="rId13"/>
    <p:sldId id="27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43"/>
    <a:srgbClr val="FFFF2D"/>
    <a:srgbClr val="003217"/>
    <a:srgbClr val="FF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-198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1" y="-2313"/>
            <a:ext cx="12192001" cy="6924496"/>
            <a:chOff x="-1" y="-2313"/>
            <a:chExt cx="12192001" cy="6924496"/>
          </a:xfrm>
        </p:grpSpPr>
        <p:sp>
          <p:nvSpPr>
            <p:cNvPr id="25" name="Freeform 13"/>
            <p:cNvSpPr>
              <a:spLocks noEditPoints="1"/>
            </p:cNvSpPr>
            <p:nvPr/>
          </p:nvSpPr>
          <p:spPr bwMode="auto">
            <a:xfrm>
              <a:off x="233" y="-2312"/>
              <a:ext cx="12191767" cy="6864080"/>
            </a:xfrm>
            <a:custGeom>
              <a:avLst/>
              <a:gdLst/>
              <a:ahLst/>
              <a:cxnLst/>
              <a:rect l="0" t="0" r="r" b="b"/>
              <a:pathLst>
                <a:path w="3840" h="2161">
                  <a:moveTo>
                    <a:pt x="2652" y="274"/>
                  </a:moveTo>
                  <a:cubicBezTo>
                    <a:pt x="2722" y="253"/>
                    <a:pt x="2771" y="204"/>
                    <a:pt x="2817" y="150"/>
                  </a:cubicBezTo>
                  <a:cubicBezTo>
                    <a:pt x="2824" y="142"/>
                    <a:pt x="2831" y="133"/>
                    <a:pt x="2838" y="125"/>
                  </a:cubicBezTo>
                  <a:cubicBezTo>
                    <a:pt x="2839" y="124"/>
                    <a:pt x="2841" y="124"/>
                    <a:pt x="2846" y="124"/>
                  </a:cubicBezTo>
                  <a:cubicBezTo>
                    <a:pt x="2865" y="210"/>
                    <a:pt x="2890" y="295"/>
                    <a:pt x="2947" y="368"/>
                  </a:cubicBezTo>
                  <a:cubicBezTo>
                    <a:pt x="3012" y="310"/>
                    <a:pt x="3030" y="234"/>
                    <a:pt x="3034" y="155"/>
                  </a:cubicBezTo>
                  <a:cubicBezTo>
                    <a:pt x="3036" y="97"/>
                    <a:pt x="3021" y="46"/>
                    <a:pt x="2987" y="0"/>
                  </a:cubicBezTo>
                  <a:cubicBezTo>
                    <a:pt x="2796" y="0"/>
                    <a:pt x="2796" y="0"/>
                    <a:pt x="2796" y="0"/>
                  </a:cubicBezTo>
                  <a:cubicBezTo>
                    <a:pt x="2802" y="1"/>
                    <a:pt x="2808" y="4"/>
                    <a:pt x="2814" y="7"/>
                  </a:cubicBezTo>
                  <a:cubicBezTo>
                    <a:pt x="2778" y="53"/>
                    <a:pt x="2744" y="97"/>
                    <a:pt x="2710" y="141"/>
                  </a:cubicBezTo>
                  <a:cubicBezTo>
                    <a:pt x="2712" y="143"/>
                    <a:pt x="2714" y="144"/>
                    <a:pt x="2716" y="146"/>
                  </a:cubicBezTo>
                  <a:cubicBezTo>
                    <a:pt x="2754" y="107"/>
                    <a:pt x="2793" y="68"/>
                    <a:pt x="2838" y="22"/>
                  </a:cubicBezTo>
                  <a:cubicBezTo>
                    <a:pt x="2838" y="96"/>
                    <a:pt x="2800" y="142"/>
                    <a:pt x="2760" y="183"/>
                  </a:cubicBezTo>
                  <a:cubicBezTo>
                    <a:pt x="2721" y="222"/>
                    <a:pt x="2677" y="257"/>
                    <a:pt x="2613" y="257"/>
                  </a:cubicBezTo>
                  <a:cubicBezTo>
                    <a:pt x="2640" y="155"/>
                    <a:pt x="2694" y="74"/>
                    <a:pt x="2771" y="7"/>
                  </a:cubicBezTo>
                  <a:cubicBezTo>
                    <a:pt x="2775" y="3"/>
                    <a:pt x="2779" y="1"/>
                    <a:pt x="2783" y="0"/>
                  </a:cubicBezTo>
                  <a:cubicBezTo>
                    <a:pt x="2597" y="0"/>
                    <a:pt x="2597" y="0"/>
                    <a:pt x="2597" y="0"/>
                  </a:cubicBezTo>
                  <a:cubicBezTo>
                    <a:pt x="2634" y="15"/>
                    <a:pt x="2673" y="23"/>
                    <a:pt x="2716" y="21"/>
                  </a:cubicBezTo>
                  <a:cubicBezTo>
                    <a:pt x="2717" y="20"/>
                    <a:pt x="2718" y="23"/>
                    <a:pt x="2719" y="24"/>
                  </a:cubicBezTo>
                  <a:cubicBezTo>
                    <a:pt x="2653" y="98"/>
                    <a:pt x="2601" y="196"/>
                    <a:pt x="2588" y="270"/>
                  </a:cubicBezTo>
                  <a:cubicBezTo>
                    <a:pt x="2609" y="282"/>
                    <a:pt x="2630" y="280"/>
                    <a:pt x="2652" y="274"/>
                  </a:cubicBezTo>
                  <a:close/>
                  <a:moveTo>
                    <a:pt x="2870" y="108"/>
                  </a:moveTo>
                  <a:cubicBezTo>
                    <a:pt x="2872" y="76"/>
                    <a:pt x="2870" y="37"/>
                    <a:pt x="2912" y="17"/>
                  </a:cubicBezTo>
                  <a:cubicBezTo>
                    <a:pt x="2931" y="57"/>
                    <a:pt x="2929" y="100"/>
                    <a:pt x="2943" y="138"/>
                  </a:cubicBezTo>
                  <a:cubicBezTo>
                    <a:pt x="2959" y="97"/>
                    <a:pt x="2940" y="56"/>
                    <a:pt x="2941" y="13"/>
                  </a:cubicBezTo>
                  <a:cubicBezTo>
                    <a:pt x="2970" y="25"/>
                    <a:pt x="2991" y="44"/>
                    <a:pt x="3000" y="71"/>
                  </a:cubicBezTo>
                  <a:cubicBezTo>
                    <a:pt x="3028" y="166"/>
                    <a:pt x="3007" y="252"/>
                    <a:pt x="2954" y="335"/>
                  </a:cubicBezTo>
                  <a:cubicBezTo>
                    <a:pt x="2908" y="280"/>
                    <a:pt x="2865" y="171"/>
                    <a:pt x="2870" y="108"/>
                  </a:cubicBezTo>
                  <a:close/>
                  <a:moveTo>
                    <a:pt x="3414" y="0"/>
                  </a:moveTo>
                  <a:cubicBezTo>
                    <a:pt x="3375" y="0"/>
                    <a:pt x="3375" y="0"/>
                    <a:pt x="3375" y="0"/>
                  </a:cubicBezTo>
                  <a:cubicBezTo>
                    <a:pt x="3371" y="22"/>
                    <a:pt x="3362" y="41"/>
                    <a:pt x="3348" y="59"/>
                  </a:cubicBezTo>
                  <a:cubicBezTo>
                    <a:pt x="3302" y="115"/>
                    <a:pt x="3237" y="132"/>
                    <a:pt x="3169" y="144"/>
                  </a:cubicBezTo>
                  <a:cubicBezTo>
                    <a:pt x="3165" y="96"/>
                    <a:pt x="3176" y="44"/>
                    <a:pt x="3197" y="0"/>
                  </a:cubicBezTo>
                  <a:cubicBezTo>
                    <a:pt x="3171" y="0"/>
                    <a:pt x="3171" y="0"/>
                    <a:pt x="3171" y="0"/>
                  </a:cubicBezTo>
                  <a:cubicBezTo>
                    <a:pt x="3151" y="46"/>
                    <a:pt x="3143" y="98"/>
                    <a:pt x="3149" y="155"/>
                  </a:cubicBezTo>
                  <a:cubicBezTo>
                    <a:pt x="3231" y="183"/>
                    <a:pt x="3358" y="113"/>
                    <a:pt x="3414" y="0"/>
                  </a:cubicBezTo>
                  <a:close/>
                  <a:moveTo>
                    <a:pt x="77" y="680"/>
                  </a:moveTo>
                  <a:cubicBezTo>
                    <a:pt x="64" y="685"/>
                    <a:pt x="51" y="689"/>
                    <a:pt x="39" y="694"/>
                  </a:cubicBezTo>
                  <a:cubicBezTo>
                    <a:pt x="26" y="700"/>
                    <a:pt x="13" y="706"/>
                    <a:pt x="0" y="710"/>
                  </a:cubicBezTo>
                  <a:cubicBezTo>
                    <a:pt x="0" y="732"/>
                    <a:pt x="0" y="732"/>
                    <a:pt x="0" y="732"/>
                  </a:cubicBezTo>
                  <a:cubicBezTo>
                    <a:pt x="29" y="721"/>
                    <a:pt x="56" y="706"/>
                    <a:pt x="77" y="680"/>
                  </a:cubicBezTo>
                  <a:close/>
                  <a:moveTo>
                    <a:pt x="3289" y="0"/>
                  </a:moveTo>
                  <a:cubicBezTo>
                    <a:pt x="3279" y="13"/>
                    <a:pt x="3269" y="26"/>
                    <a:pt x="3260" y="40"/>
                  </a:cubicBezTo>
                  <a:cubicBezTo>
                    <a:pt x="3278" y="30"/>
                    <a:pt x="3296" y="16"/>
                    <a:pt x="3313" y="0"/>
                  </a:cubicBezTo>
                  <a:lnTo>
                    <a:pt x="3289" y="0"/>
                  </a:lnTo>
                  <a:close/>
                  <a:moveTo>
                    <a:pt x="3803" y="228"/>
                  </a:moveTo>
                  <a:cubicBezTo>
                    <a:pt x="3807" y="250"/>
                    <a:pt x="3809" y="270"/>
                    <a:pt x="3840" y="265"/>
                  </a:cubicBezTo>
                  <a:cubicBezTo>
                    <a:pt x="3840" y="261"/>
                    <a:pt x="3840" y="261"/>
                    <a:pt x="3840" y="261"/>
                  </a:cubicBezTo>
                  <a:cubicBezTo>
                    <a:pt x="3834" y="243"/>
                    <a:pt x="3828" y="228"/>
                    <a:pt x="3803" y="228"/>
                  </a:cubicBezTo>
                  <a:close/>
                  <a:moveTo>
                    <a:pt x="3788" y="152"/>
                  </a:moveTo>
                  <a:cubicBezTo>
                    <a:pt x="3765" y="165"/>
                    <a:pt x="3754" y="158"/>
                    <a:pt x="3747" y="141"/>
                  </a:cubicBezTo>
                  <a:cubicBezTo>
                    <a:pt x="3741" y="127"/>
                    <a:pt x="3731" y="114"/>
                    <a:pt x="3728" y="99"/>
                  </a:cubicBezTo>
                  <a:cubicBezTo>
                    <a:pt x="3722" y="76"/>
                    <a:pt x="3710" y="62"/>
                    <a:pt x="3685" y="60"/>
                  </a:cubicBezTo>
                  <a:cubicBezTo>
                    <a:pt x="3685" y="32"/>
                    <a:pt x="3673" y="14"/>
                    <a:pt x="3656" y="0"/>
                  </a:cubicBezTo>
                  <a:cubicBezTo>
                    <a:pt x="3596" y="0"/>
                    <a:pt x="3596" y="0"/>
                    <a:pt x="3596" y="0"/>
                  </a:cubicBezTo>
                  <a:cubicBezTo>
                    <a:pt x="3609" y="12"/>
                    <a:pt x="3620" y="25"/>
                    <a:pt x="3631" y="40"/>
                  </a:cubicBezTo>
                  <a:cubicBezTo>
                    <a:pt x="3646" y="60"/>
                    <a:pt x="3657" y="82"/>
                    <a:pt x="3685" y="89"/>
                  </a:cubicBezTo>
                  <a:cubicBezTo>
                    <a:pt x="3692" y="91"/>
                    <a:pt x="3700" y="100"/>
                    <a:pt x="3704" y="108"/>
                  </a:cubicBezTo>
                  <a:cubicBezTo>
                    <a:pt x="3760" y="203"/>
                    <a:pt x="3798" y="305"/>
                    <a:pt x="3820" y="413"/>
                  </a:cubicBezTo>
                  <a:cubicBezTo>
                    <a:pt x="3827" y="450"/>
                    <a:pt x="3825" y="488"/>
                    <a:pt x="3815" y="525"/>
                  </a:cubicBezTo>
                  <a:cubicBezTo>
                    <a:pt x="3811" y="539"/>
                    <a:pt x="3810" y="554"/>
                    <a:pt x="3807" y="568"/>
                  </a:cubicBezTo>
                  <a:cubicBezTo>
                    <a:pt x="3820" y="575"/>
                    <a:pt x="3830" y="577"/>
                    <a:pt x="3840" y="576"/>
                  </a:cubicBezTo>
                  <a:cubicBezTo>
                    <a:pt x="3840" y="343"/>
                    <a:pt x="3840" y="343"/>
                    <a:pt x="3840" y="343"/>
                  </a:cubicBezTo>
                  <a:cubicBezTo>
                    <a:pt x="3834" y="333"/>
                    <a:pt x="3829" y="322"/>
                    <a:pt x="3826" y="311"/>
                  </a:cubicBezTo>
                  <a:cubicBezTo>
                    <a:pt x="3810" y="261"/>
                    <a:pt x="3761" y="220"/>
                    <a:pt x="3788" y="152"/>
                  </a:cubicBezTo>
                  <a:close/>
                  <a:moveTo>
                    <a:pt x="3559" y="1512"/>
                  </a:moveTo>
                  <a:cubicBezTo>
                    <a:pt x="3526" y="1458"/>
                    <a:pt x="3479" y="1418"/>
                    <a:pt x="3424" y="1391"/>
                  </a:cubicBezTo>
                  <a:cubicBezTo>
                    <a:pt x="3381" y="1371"/>
                    <a:pt x="3333" y="1376"/>
                    <a:pt x="3287" y="1379"/>
                  </a:cubicBezTo>
                  <a:cubicBezTo>
                    <a:pt x="3246" y="1382"/>
                    <a:pt x="3208" y="1397"/>
                    <a:pt x="3172" y="1416"/>
                  </a:cubicBezTo>
                  <a:cubicBezTo>
                    <a:pt x="3159" y="1424"/>
                    <a:pt x="3145" y="1431"/>
                    <a:pt x="3126" y="1416"/>
                  </a:cubicBezTo>
                  <a:cubicBezTo>
                    <a:pt x="3185" y="1395"/>
                    <a:pt x="3225" y="1355"/>
                    <a:pt x="3260" y="1309"/>
                  </a:cubicBezTo>
                  <a:cubicBezTo>
                    <a:pt x="3297" y="1260"/>
                    <a:pt x="3310" y="1204"/>
                    <a:pt x="3318" y="1143"/>
                  </a:cubicBezTo>
                  <a:cubicBezTo>
                    <a:pt x="3236" y="1133"/>
                    <a:pt x="3166" y="1161"/>
                    <a:pt x="3103" y="1208"/>
                  </a:cubicBezTo>
                  <a:cubicBezTo>
                    <a:pt x="3041" y="1255"/>
                    <a:pt x="2998" y="1316"/>
                    <a:pt x="2990" y="1398"/>
                  </a:cubicBezTo>
                  <a:cubicBezTo>
                    <a:pt x="2841" y="1409"/>
                    <a:pt x="2710" y="1458"/>
                    <a:pt x="2597" y="1557"/>
                  </a:cubicBezTo>
                  <a:cubicBezTo>
                    <a:pt x="2618" y="1415"/>
                    <a:pt x="2674" y="1287"/>
                    <a:pt x="2740" y="1161"/>
                  </a:cubicBezTo>
                  <a:cubicBezTo>
                    <a:pt x="2766" y="1167"/>
                    <a:pt x="2788" y="1173"/>
                    <a:pt x="2811" y="1176"/>
                  </a:cubicBezTo>
                  <a:cubicBezTo>
                    <a:pt x="2886" y="1183"/>
                    <a:pt x="2957" y="1170"/>
                    <a:pt x="3022" y="1134"/>
                  </a:cubicBezTo>
                  <a:cubicBezTo>
                    <a:pt x="3053" y="1116"/>
                    <a:pt x="3079" y="1089"/>
                    <a:pt x="3105" y="1065"/>
                  </a:cubicBezTo>
                  <a:cubicBezTo>
                    <a:pt x="3116" y="1055"/>
                    <a:pt x="3113" y="1043"/>
                    <a:pt x="3104" y="1031"/>
                  </a:cubicBezTo>
                  <a:cubicBezTo>
                    <a:pt x="3081" y="999"/>
                    <a:pt x="3046" y="988"/>
                    <a:pt x="3012" y="977"/>
                  </a:cubicBezTo>
                  <a:cubicBezTo>
                    <a:pt x="2984" y="968"/>
                    <a:pt x="2955" y="968"/>
                    <a:pt x="2923" y="963"/>
                  </a:cubicBezTo>
                  <a:cubicBezTo>
                    <a:pt x="2962" y="910"/>
                    <a:pt x="3013" y="869"/>
                    <a:pt x="3065" y="824"/>
                  </a:cubicBezTo>
                  <a:cubicBezTo>
                    <a:pt x="3072" y="844"/>
                    <a:pt x="3076" y="863"/>
                    <a:pt x="3085" y="879"/>
                  </a:cubicBezTo>
                  <a:cubicBezTo>
                    <a:pt x="3108" y="919"/>
                    <a:pt x="3148" y="934"/>
                    <a:pt x="3190" y="938"/>
                  </a:cubicBezTo>
                  <a:cubicBezTo>
                    <a:pt x="3237" y="943"/>
                    <a:pt x="3283" y="935"/>
                    <a:pt x="3326" y="915"/>
                  </a:cubicBezTo>
                  <a:cubicBezTo>
                    <a:pt x="3348" y="904"/>
                    <a:pt x="3372" y="896"/>
                    <a:pt x="3396" y="887"/>
                  </a:cubicBezTo>
                  <a:cubicBezTo>
                    <a:pt x="3434" y="872"/>
                    <a:pt x="3474" y="864"/>
                    <a:pt x="3521" y="889"/>
                  </a:cubicBezTo>
                  <a:cubicBezTo>
                    <a:pt x="3503" y="843"/>
                    <a:pt x="3481" y="807"/>
                    <a:pt x="3448" y="787"/>
                  </a:cubicBezTo>
                  <a:cubicBezTo>
                    <a:pt x="3415" y="767"/>
                    <a:pt x="3375" y="761"/>
                    <a:pt x="3334" y="747"/>
                  </a:cubicBezTo>
                  <a:cubicBezTo>
                    <a:pt x="3401" y="673"/>
                    <a:pt x="3439" y="585"/>
                    <a:pt x="3461" y="484"/>
                  </a:cubicBezTo>
                  <a:cubicBezTo>
                    <a:pt x="3452" y="486"/>
                    <a:pt x="3446" y="486"/>
                    <a:pt x="3443" y="489"/>
                  </a:cubicBezTo>
                  <a:cubicBezTo>
                    <a:pt x="3406" y="525"/>
                    <a:pt x="3357" y="535"/>
                    <a:pt x="3311" y="549"/>
                  </a:cubicBezTo>
                  <a:cubicBezTo>
                    <a:pt x="3273" y="562"/>
                    <a:pt x="3233" y="570"/>
                    <a:pt x="3194" y="580"/>
                  </a:cubicBezTo>
                  <a:cubicBezTo>
                    <a:pt x="3181" y="555"/>
                    <a:pt x="3166" y="527"/>
                    <a:pt x="3153" y="498"/>
                  </a:cubicBezTo>
                  <a:cubicBezTo>
                    <a:pt x="3139" y="469"/>
                    <a:pt x="3127" y="440"/>
                    <a:pt x="3114" y="409"/>
                  </a:cubicBezTo>
                  <a:cubicBezTo>
                    <a:pt x="3041" y="440"/>
                    <a:pt x="3022" y="512"/>
                    <a:pt x="3003" y="581"/>
                  </a:cubicBezTo>
                  <a:cubicBezTo>
                    <a:pt x="2983" y="652"/>
                    <a:pt x="2986" y="723"/>
                    <a:pt x="3041" y="782"/>
                  </a:cubicBezTo>
                  <a:cubicBezTo>
                    <a:pt x="3007" y="807"/>
                    <a:pt x="2974" y="830"/>
                    <a:pt x="2944" y="854"/>
                  </a:cubicBezTo>
                  <a:cubicBezTo>
                    <a:pt x="2914" y="879"/>
                    <a:pt x="2886" y="906"/>
                    <a:pt x="2852" y="937"/>
                  </a:cubicBezTo>
                  <a:cubicBezTo>
                    <a:pt x="2855" y="813"/>
                    <a:pt x="2820" y="709"/>
                    <a:pt x="2724" y="630"/>
                  </a:cubicBezTo>
                  <a:cubicBezTo>
                    <a:pt x="2694" y="646"/>
                    <a:pt x="2682" y="675"/>
                    <a:pt x="2666" y="701"/>
                  </a:cubicBezTo>
                  <a:cubicBezTo>
                    <a:pt x="2626" y="765"/>
                    <a:pt x="2621" y="838"/>
                    <a:pt x="2628" y="912"/>
                  </a:cubicBezTo>
                  <a:cubicBezTo>
                    <a:pt x="2635" y="995"/>
                    <a:pt x="2666" y="1072"/>
                    <a:pt x="2699" y="1151"/>
                  </a:cubicBezTo>
                  <a:cubicBezTo>
                    <a:pt x="2639" y="1249"/>
                    <a:pt x="2586" y="1354"/>
                    <a:pt x="2552" y="1467"/>
                  </a:cubicBezTo>
                  <a:cubicBezTo>
                    <a:pt x="2518" y="1578"/>
                    <a:pt x="2495" y="1693"/>
                    <a:pt x="2467" y="1810"/>
                  </a:cubicBezTo>
                  <a:cubicBezTo>
                    <a:pt x="2456" y="1782"/>
                    <a:pt x="2446" y="1755"/>
                    <a:pt x="2437" y="1729"/>
                  </a:cubicBezTo>
                  <a:cubicBezTo>
                    <a:pt x="2515" y="1569"/>
                    <a:pt x="2524" y="1412"/>
                    <a:pt x="2421" y="1256"/>
                  </a:cubicBezTo>
                  <a:cubicBezTo>
                    <a:pt x="2369" y="1290"/>
                    <a:pt x="2340" y="1335"/>
                    <a:pt x="2328" y="1389"/>
                  </a:cubicBezTo>
                  <a:cubicBezTo>
                    <a:pt x="2317" y="1440"/>
                    <a:pt x="2313" y="1493"/>
                    <a:pt x="2306" y="1549"/>
                  </a:cubicBezTo>
                  <a:cubicBezTo>
                    <a:pt x="2228" y="1465"/>
                    <a:pt x="2129" y="1417"/>
                    <a:pt x="2022" y="1375"/>
                  </a:cubicBezTo>
                  <a:cubicBezTo>
                    <a:pt x="2019" y="1358"/>
                    <a:pt x="2013" y="1338"/>
                    <a:pt x="2011" y="1318"/>
                  </a:cubicBezTo>
                  <a:cubicBezTo>
                    <a:pt x="1998" y="1229"/>
                    <a:pt x="1944" y="1171"/>
                    <a:pt x="1871" y="1129"/>
                  </a:cubicBezTo>
                  <a:cubicBezTo>
                    <a:pt x="1842" y="1112"/>
                    <a:pt x="1811" y="1099"/>
                    <a:pt x="1779" y="1090"/>
                  </a:cubicBezTo>
                  <a:cubicBezTo>
                    <a:pt x="1742" y="1079"/>
                    <a:pt x="1727" y="1096"/>
                    <a:pt x="1734" y="1135"/>
                  </a:cubicBezTo>
                  <a:cubicBezTo>
                    <a:pt x="1747" y="1201"/>
                    <a:pt x="1768" y="1264"/>
                    <a:pt x="1818" y="1314"/>
                  </a:cubicBezTo>
                  <a:cubicBezTo>
                    <a:pt x="1819" y="1314"/>
                    <a:pt x="1818" y="1316"/>
                    <a:pt x="1818" y="1318"/>
                  </a:cubicBezTo>
                  <a:cubicBezTo>
                    <a:pt x="1718" y="1318"/>
                    <a:pt x="1610" y="1344"/>
                    <a:pt x="1547" y="1384"/>
                  </a:cubicBezTo>
                  <a:cubicBezTo>
                    <a:pt x="1551" y="1407"/>
                    <a:pt x="1567" y="1421"/>
                    <a:pt x="1586" y="1434"/>
                  </a:cubicBezTo>
                  <a:cubicBezTo>
                    <a:pt x="1648" y="1473"/>
                    <a:pt x="1718" y="1477"/>
                    <a:pt x="1789" y="1476"/>
                  </a:cubicBezTo>
                  <a:cubicBezTo>
                    <a:pt x="1800" y="1475"/>
                    <a:pt x="1810" y="1475"/>
                    <a:pt x="1821" y="1475"/>
                  </a:cubicBezTo>
                  <a:cubicBezTo>
                    <a:pt x="1822" y="1475"/>
                    <a:pt x="1823" y="1476"/>
                    <a:pt x="1827" y="1480"/>
                  </a:cubicBezTo>
                  <a:cubicBezTo>
                    <a:pt x="1775" y="1551"/>
                    <a:pt x="1728" y="1626"/>
                    <a:pt x="1711" y="1717"/>
                  </a:cubicBezTo>
                  <a:cubicBezTo>
                    <a:pt x="1798" y="1727"/>
                    <a:pt x="1866" y="1691"/>
                    <a:pt x="1928" y="1641"/>
                  </a:cubicBezTo>
                  <a:cubicBezTo>
                    <a:pt x="1992" y="1590"/>
                    <a:pt x="2021" y="1520"/>
                    <a:pt x="2021" y="1431"/>
                  </a:cubicBezTo>
                  <a:cubicBezTo>
                    <a:pt x="2130" y="1478"/>
                    <a:pt x="2221" y="1538"/>
                    <a:pt x="2292" y="1632"/>
                  </a:cubicBezTo>
                  <a:cubicBezTo>
                    <a:pt x="2177" y="1615"/>
                    <a:pt x="2081" y="1643"/>
                    <a:pt x="2005" y="1727"/>
                  </a:cubicBezTo>
                  <a:cubicBezTo>
                    <a:pt x="2046" y="1827"/>
                    <a:pt x="2249" y="1878"/>
                    <a:pt x="2382" y="1783"/>
                  </a:cubicBezTo>
                  <a:cubicBezTo>
                    <a:pt x="2410" y="1858"/>
                    <a:pt x="2428" y="1933"/>
                    <a:pt x="2411" y="2012"/>
                  </a:cubicBezTo>
                  <a:cubicBezTo>
                    <a:pt x="2406" y="2036"/>
                    <a:pt x="2397" y="2059"/>
                    <a:pt x="2410" y="2084"/>
                  </a:cubicBezTo>
                  <a:cubicBezTo>
                    <a:pt x="2413" y="2091"/>
                    <a:pt x="2411" y="2103"/>
                    <a:pt x="2408" y="2112"/>
                  </a:cubicBezTo>
                  <a:cubicBezTo>
                    <a:pt x="2403" y="2128"/>
                    <a:pt x="2397" y="2145"/>
                    <a:pt x="2391" y="2161"/>
                  </a:cubicBezTo>
                  <a:cubicBezTo>
                    <a:pt x="2414" y="2161"/>
                    <a:pt x="2414" y="2161"/>
                    <a:pt x="2414" y="2161"/>
                  </a:cubicBezTo>
                  <a:cubicBezTo>
                    <a:pt x="2419" y="2148"/>
                    <a:pt x="2422" y="2134"/>
                    <a:pt x="2430" y="2124"/>
                  </a:cubicBezTo>
                  <a:cubicBezTo>
                    <a:pt x="2444" y="2104"/>
                    <a:pt x="2446" y="2086"/>
                    <a:pt x="2432" y="2065"/>
                  </a:cubicBezTo>
                  <a:cubicBezTo>
                    <a:pt x="2465" y="2036"/>
                    <a:pt x="2459" y="1999"/>
                    <a:pt x="2451" y="1963"/>
                  </a:cubicBezTo>
                  <a:cubicBezTo>
                    <a:pt x="2438" y="1900"/>
                    <a:pt x="2429" y="1836"/>
                    <a:pt x="2405" y="1776"/>
                  </a:cubicBezTo>
                  <a:cubicBezTo>
                    <a:pt x="2399" y="1761"/>
                    <a:pt x="2399" y="1749"/>
                    <a:pt x="2417" y="1745"/>
                  </a:cubicBezTo>
                  <a:cubicBezTo>
                    <a:pt x="2455" y="1806"/>
                    <a:pt x="2444" y="1878"/>
                    <a:pt x="2464" y="1943"/>
                  </a:cubicBezTo>
                  <a:cubicBezTo>
                    <a:pt x="2471" y="1935"/>
                    <a:pt x="2476" y="1928"/>
                    <a:pt x="2478" y="1919"/>
                  </a:cubicBezTo>
                  <a:cubicBezTo>
                    <a:pt x="2495" y="1825"/>
                    <a:pt x="2514" y="1730"/>
                    <a:pt x="2529" y="1635"/>
                  </a:cubicBezTo>
                  <a:cubicBezTo>
                    <a:pt x="2544" y="1544"/>
                    <a:pt x="2573" y="1456"/>
                    <a:pt x="2609" y="1371"/>
                  </a:cubicBezTo>
                  <a:cubicBezTo>
                    <a:pt x="2616" y="1354"/>
                    <a:pt x="2625" y="1339"/>
                    <a:pt x="2633" y="1323"/>
                  </a:cubicBezTo>
                  <a:cubicBezTo>
                    <a:pt x="2627" y="1360"/>
                    <a:pt x="2612" y="1393"/>
                    <a:pt x="2602" y="1428"/>
                  </a:cubicBezTo>
                  <a:cubicBezTo>
                    <a:pt x="2567" y="1546"/>
                    <a:pt x="2542" y="1666"/>
                    <a:pt x="2521" y="1787"/>
                  </a:cubicBezTo>
                  <a:cubicBezTo>
                    <a:pt x="2503" y="1886"/>
                    <a:pt x="2489" y="1986"/>
                    <a:pt x="2473" y="2085"/>
                  </a:cubicBezTo>
                  <a:cubicBezTo>
                    <a:pt x="2469" y="2111"/>
                    <a:pt x="2464" y="2136"/>
                    <a:pt x="2457" y="2161"/>
                  </a:cubicBezTo>
                  <a:cubicBezTo>
                    <a:pt x="2479" y="2161"/>
                    <a:pt x="2479" y="2161"/>
                    <a:pt x="2479" y="2161"/>
                  </a:cubicBezTo>
                  <a:cubicBezTo>
                    <a:pt x="2485" y="2135"/>
                    <a:pt x="2490" y="2109"/>
                    <a:pt x="2495" y="2083"/>
                  </a:cubicBezTo>
                  <a:cubicBezTo>
                    <a:pt x="2497" y="2069"/>
                    <a:pt x="2502" y="2057"/>
                    <a:pt x="2506" y="2040"/>
                  </a:cubicBezTo>
                  <a:cubicBezTo>
                    <a:pt x="2516" y="2045"/>
                    <a:pt x="2523" y="2048"/>
                    <a:pt x="2529" y="2053"/>
                  </a:cubicBezTo>
                  <a:cubicBezTo>
                    <a:pt x="2596" y="2101"/>
                    <a:pt x="2669" y="2097"/>
                    <a:pt x="2742" y="2076"/>
                  </a:cubicBezTo>
                  <a:cubicBezTo>
                    <a:pt x="2781" y="2064"/>
                    <a:pt x="2818" y="2040"/>
                    <a:pt x="2853" y="2017"/>
                  </a:cubicBezTo>
                  <a:cubicBezTo>
                    <a:pt x="2878" y="2001"/>
                    <a:pt x="2897" y="1976"/>
                    <a:pt x="2919" y="1955"/>
                  </a:cubicBezTo>
                  <a:cubicBezTo>
                    <a:pt x="2891" y="1911"/>
                    <a:pt x="2844" y="1908"/>
                    <a:pt x="2801" y="1890"/>
                  </a:cubicBezTo>
                  <a:cubicBezTo>
                    <a:pt x="2874" y="1816"/>
                    <a:pt x="2911" y="1727"/>
                    <a:pt x="2937" y="1628"/>
                  </a:cubicBezTo>
                  <a:cubicBezTo>
                    <a:pt x="2930" y="1625"/>
                    <a:pt x="2923" y="1620"/>
                    <a:pt x="2916" y="1619"/>
                  </a:cubicBezTo>
                  <a:cubicBezTo>
                    <a:pt x="2824" y="1615"/>
                    <a:pt x="2739" y="1631"/>
                    <a:pt x="2666" y="1696"/>
                  </a:cubicBezTo>
                  <a:cubicBezTo>
                    <a:pt x="2621" y="1738"/>
                    <a:pt x="2574" y="1777"/>
                    <a:pt x="2539" y="1829"/>
                  </a:cubicBezTo>
                  <a:cubicBezTo>
                    <a:pt x="2555" y="1709"/>
                    <a:pt x="2601" y="1607"/>
                    <a:pt x="2709" y="1543"/>
                  </a:cubicBezTo>
                  <a:cubicBezTo>
                    <a:pt x="2766" y="1509"/>
                    <a:pt x="2824" y="1477"/>
                    <a:pt x="2889" y="1463"/>
                  </a:cubicBezTo>
                  <a:cubicBezTo>
                    <a:pt x="2969" y="1446"/>
                    <a:pt x="3051" y="1432"/>
                    <a:pt x="3136" y="1452"/>
                  </a:cubicBezTo>
                  <a:cubicBezTo>
                    <a:pt x="3111" y="1572"/>
                    <a:pt x="3197" y="1725"/>
                    <a:pt x="3381" y="1761"/>
                  </a:cubicBezTo>
                  <a:cubicBezTo>
                    <a:pt x="3415" y="1727"/>
                    <a:pt x="3407" y="1686"/>
                    <a:pt x="3397" y="1646"/>
                  </a:cubicBezTo>
                  <a:cubicBezTo>
                    <a:pt x="3390" y="1622"/>
                    <a:pt x="3379" y="1600"/>
                    <a:pt x="3370" y="1577"/>
                  </a:cubicBezTo>
                  <a:cubicBezTo>
                    <a:pt x="3436" y="1565"/>
                    <a:pt x="3498" y="1553"/>
                    <a:pt x="3563" y="1540"/>
                  </a:cubicBezTo>
                  <a:cubicBezTo>
                    <a:pt x="3561" y="1528"/>
                    <a:pt x="3563" y="1518"/>
                    <a:pt x="3559" y="1512"/>
                  </a:cubicBezTo>
                  <a:close/>
                  <a:moveTo>
                    <a:pt x="3423" y="797"/>
                  </a:moveTo>
                  <a:cubicBezTo>
                    <a:pt x="3443" y="804"/>
                    <a:pt x="3462" y="816"/>
                    <a:pt x="3470" y="842"/>
                  </a:cubicBezTo>
                  <a:cubicBezTo>
                    <a:pt x="3424" y="857"/>
                    <a:pt x="3382" y="868"/>
                    <a:pt x="3343" y="885"/>
                  </a:cubicBezTo>
                  <a:cubicBezTo>
                    <a:pt x="3310" y="900"/>
                    <a:pt x="3275" y="903"/>
                    <a:pt x="3241" y="903"/>
                  </a:cubicBezTo>
                  <a:cubicBezTo>
                    <a:pt x="3213" y="904"/>
                    <a:pt x="3188" y="894"/>
                    <a:pt x="3169" y="868"/>
                  </a:cubicBezTo>
                  <a:cubicBezTo>
                    <a:pt x="3199" y="864"/>
                    <a:pt x="3226" y="861"/>
                    <a:pt x="3253" y="858"/>
                  </a:cubicBezTo>
                  <a:cubicBezTo>
                    <a:pt x="3232" y="851"/>
                    <a:pt x="3211" y="850"/>
                    <a:pt x="3191" y="847"/>
                  </a:cubicBezTo>
                  <a:cubicBezTo>
                    <a:pt x="3171" y="844"/>
                    <a:pt x="3149" y="843"/>
                    <a:pt x="3140" y="817"/>
                  </a:cubicBezTo>
                  <a:cubicBezTo>
                    <a:pt x="3169" y="815"/>
                    <a:pt x="3197" y="814"/>
                    <a:pt x="3224" y="811"/>
                  </a:cubicBezTo>
                  <a:cubicBezTo>
                    <a:pt x="3253" y="807"/>
                    <a:pt x="3275" y="781"/>
                    <a:pt x="3307" y="789"/>
                  </a:cubicBezTo>
                  <a:cubicBezTo>
                    <a:pt x="3348" y="763"/>
                    <a:pt x="3386" y="784"/>
                    <a:pt x="3423" y="797"/>
                  </a:cubicBezTo>
                  <a:close/>
                  <a:moveTo>
                    <a:pt x="3269" y="582"/>
                  </a:moveTo>
                  <a:cubicBezTo>
                    <a:pt x="3321" y="570"/>
                    <a:pt x="3373" y="561"/>
                    <a:pt x="3425" y="534"/>
                  </a:cubicBezTo>
                  <a:cubicBezTo>
                    <a:pt x="3415" y="564"/>
                    <a:pt x="3406" y="594"/>
                    <a:pt x="3392" y="623"/>
                  </a:cubicBezTo>
                  <a:cubicBezTo>
                    <a:pt x="3367" y="675"/>
                    <a:pt x="3335" y="722"/>
                    <a:pt x="3288" y="757"/>
                  </a:cubicBezTo>
                  <a:cubicBezTo>
                    <a:pt x="3233" y="798"/>
                    <a:pt x="3195" y="800"/>
                    <a:pt x="3145" y="762"/>
                  </a:cubicBezTo>
                  <a:cubicBezTo>
                    <a:pt x="3184" y="737"/>
                    <a:pt x="3227" y="718"/>
                    <a:pt x="3256" y="679"/>
                  </a:cubicBezTo>
                  <a:cubicBezTo>
                    <a:pt x="3214" y="697"/>
                    <a:pt x="3177" y="727"/>
                    <a:pt x="3130" y="734"/>
                  </a:cubicBezTo>
                  <a:cubicBezTo>
                    <a:pt x="3128" y="728"/>
                    <a:pt x="3126" y="725"/>
                    <a:pt x="3126" y="723"/>
                  </a:cubicBezTo>
                  <a:cubicBezTo>
                    <a:pt x="3126" y="720"/>
                    <a:pt x="3126" y="717"/>
                    <a:pt x="3126" y="715"/>
                  </a:cubicBezTo>
                  <a:cubicBezTo>
                    <a:pt x="3149" y="643"/>
                    <a:pt x="3196" y="598"/>
                    <a:pt x="3269" y="582"/>
                  </a:cubicBezTo>
                  <a:close/>
                  <a:moveTo>
                    <a:pt x="3017" y="647"/>
                  </a:moveTo>
                  <a:cubicBezTo>
                    <a:pt x="3020" y="579"/>
                    <a:pt x="3041" y="516"/>
                    <a:pt x="3079" y="459"/>
                  </a:cubicBezTo>
                  <a:cubicBezTo>
                    <a:pt x="3084" y="452"/>
                    <a:pt x="3093" y="447"/>
                    <a:pt x="3097" y="444"/>
                  </a:cubicBezTo>
                  <a:cubicBezTo>
                    <a:pt x="3114" y="474"/>
                    <a:pt x="3129" y="503"/>
                    <a:pt x="3146" y="531"/>
                  </a:cubicBezTo>
                  <a:cubicBezTo>
                    <a:pt x="3161" y="555"/>
                    <a:pt x="3170" y="581"/>
                    <a:pt x="3166" y="605"/>
                  </a:cubicBezTo>
                  <a:cubicBezTo>
                    <a:pt x="3144" y="628"/>
                    <a:pt x="3125" y="648"/>
                    <a:pt x="3103" y="671"/>
                  </a:cubicBezTo>
                  <a:cubicBezTo>
                    <a:pt x="3099" y="640"/>
                    <a:pt x="3095" y="613"/>
                    <a:pt x="3091" y="586"/>
                  </a:cubicBezTo>
                  <a:cubicBezTo>
                    <a:pt x="3081" y="628"/>
                    <a:pt x="3090" y="672"/>
                    <a:pt x="3063" y="709"/>
                  </a:cubicBezTo>
                  <a:cubicBezTo>
                    <a:pt x="3027" y="695"/>
                    <a:pt x="3015" y="680"/>
                    <a:pt x="3017" y="647"/>
                  </a:cubicBezTo>
                  <a:close/>
                  <a:moveTo>
                    <a:pt x="3008" y="836"/>
                  </a:moveTo>
                  <a:cubicBezTo>
                    <a:pt x="2931" y="931"/>
                    <a:pt x="2890" y="969"/>
                    <a:pt x="2854" y="980"/>
                  </a:cubicBezTo>
                  <a:cubicBezTo>
                    <a:pt x="2896" y="917"/>
                    <a:pt x="2948" y="873"/>
                    <a:pt x="3008" y="836"/>
                  </a:cubicBezTo>
                  <a:close/>
                  <a:moveTo>
                    <a:pt x="2903" y="994"/>
                  </a:moveTo>
                  <a:cubicBezTo>
                    <a:pt x="2923" y="990"/>
                    <a:pt x="2943" y="986"/>
                    <a:pt x="2962" y="988"/>
                  </a:cubicBezTo>
                  <a:cubicBezTo>
                    <a:pt x="3008" y="993"/>
                    <a:pt x="3052" y="1005"/>
                    <a:pt x="3086" y="1041"/>
                  </a:cubicBezTo>
                  <a:cubicBezTo>
                    <a:pt x="3040" y="1135"/>
                    <a:pt x="2858" y="1187"/>
                    <a:pt x="2806" y="1123"/>
                  </a:cubicBezTo>
                  <a:cubicBezTo>
                    <a:pt x="2849" y="1079"/>
                    <a:pt x="2910" y="1074"/>
                    <a:pt x="2969" y="1051"/>
                  </a:cubicBezTo>
                  <a:cubicBezTo>
                    <a:pt x="2909" y="1043"/>
                    <a:pt x="2862" y="1071"/>
                    <a:pt x="2810" y="1085"/>
                  </a:cubicBezTo>
                  <a:cubicBezTo>
                    <a:pt x="2822" y="1029"/>
                    <a:pt x="2856" y="1003"/>
                    <a:pt x="2903" y="994"/>
                  </a:cubicBezTo>
                  <a:close/>
                  <a:moveTo>
                    <a:pt x="2653" y="927"/>
                  </a:moveTo>
                  <a:cubicBezTo>
                    <a:pt x="2630" y="829"/>
                    <a:pt x="2654" y="739"/>
                    <a:pt x="2722" y="660"/>
                  </a:cubicBezTo>
                  <a:cubicBezTo>
                    <a:pt x="2818" y="733"/>
                    <a:pt x="2852" y="877"/>
                    <a:pt x="2819" y="981"/>
                  </a:cubicBezTo>
                  <a:cubicBezTo>
                    <a:pt x="2811" y="1006"/>
                    <a:pt x="2796" y="1030"/>
                    <a:pt x="2765" y="1044"/>
                  </a:cubicBezTo>
                  <a:cubicBezTo>
                    <a:pt x="2758" y="995"/>
                    <a:pt x="2751" y="950"/>
                    <a:pt x="2744" y="904"/>
                  </a:cubicBezTo>
                  <a:cubicBezTo>
                    <a:pt x="2741" y="905"/>
                    <a:pt x="2738" y="905"/>
                    <a:pt x="2735" y="905"/>
                  </a:cubicBezTo>
                  <a:cubicBezTo>
                    <a:pt x="2736" y="951"/>
                    <a:pt x="2736" y="998"/>
                    <a:pt x="2736" y="1045"/>
                  </a:cubicBezTo>
                  <a:cubicBezTo>
                    <a:pt x="2701" y="1037"/>
                    <a:pt x="2671" y="1002"/>
                    <a:pt x="2653" y="927"/>
                  </a:cubicBezTo>
                  <a:close/>
                  <a:moveTo>
                    <a:pt x="1757" y="1111"/>
                  </a:moveTo>
                  <a:cubicBezTo>
                    <a:pt x="1842" y="1110"/>
                    <a:pt x="1959" y="1221"/>
                    <a:pt x="1959" y="1300"/>
                  </a:cubicBezTo>
                  <a:cubicBezTo>
                    <a:pt x="1925" y="1266"/>
                    <a:pt x="1889" y="1231"/>
                    <a:pt x="1853" y="1196"/>
                  </a:cubicBezTo>
                  <a:cubicBezTo>
                    <a:pt x="1851" y="1197"/>
                    <a:pt x="1849" y="1199"/>
                    <a:pt x="1847" y="1201"/>
                  </a:cubicBezTo>
                  <a:cubicBezTo>
                    <a:pt x="1877" y="1248"/>
                    <a:pt x="1928" y="1279"/>
                    <a:pt x="1947" y="1335"/>
                  </a:cubicBezTo>
                  <a:cubicBezTo>
                    <a:pt x="1817" y="1329"/>
                    <a:pt x="1758" y="1226"/>
                    <a:pt x="1757" y="1111"/>
                  </a:cubicBezTo>
                  <a:close/>
                  <a:moveTo>
                    <a:pt x="1726" y="1455"/>
                  </a:moveTo>
                  <a:cubicBezTo>
                    <a:pt x="1671" y="1452"/>
                    <a:pt x="1615" y="1441"/>
                    <a:pt x="1573" y="1394"/>
                  </a:cubicBezTo>
                  <a:cubicBezTo>
                    <a:pt x="1668" y="1346"/>
                    <a:pt x="1764" y="1333"/>
                    <a:pt x="1865" y="1346"/>
                  </a:cubicBezTo>
                  <a:cubicBezTo>
                    <a:pt x="1883" y="1348"/>
                    <a:pt x="1889" y="1361"/>
                    <a:pt x="1894" y="1378"/>
                  </a:cubicBezTo>
                  <a:cubicBezTo>
                    <a:pt x="1835" y="1382"/>
                    <a:pt x="1780" y="1386"/>
                    <a:pt x="1724" y="1389"/>
                  </a:cubicBezTo>
                  <a:cubicBezTo>
                    <a:pt x="1724" y="1392"/>
                    <a:pt x="1724" y="1394"/>
                    <a:pt x="1724" y="1397"/>
                  </a:cubicBezTo>
                  <a:cubicBezTo>
                    <a:pt x="1779" y="1400"/>
                    <a:pt x="1834" y="1403"/>
                    <a:pt x="1898" y="1407"/>
                  </a:cubicBezTo>
                  <a:cubicBezTo>
                    <a:pt x="1842" y="1456"/>
                    <a:pt x="1783" y="1458"/>
                    <a:pt x="1726" y="1455"/>
                  </a:cubicBezTo>
                  <a:close/>
                  <a:moveTo>
                    <a:pt x="1968" y="1560"/>
                  </a:moveTo>
                  <a:cubicBezTo>
                    <a:pt x="1916" y="1644"/>
                    <a:pt x="1838" y="1685"/>
                    <a:pt x="1741" y="1700"/>
                  </a:cubicBezTo>
                  <a:cubicBezTo>
                    <a:pt x="1751" y="1630"/>
                    <a:pt x="1804" y="1525"/>
                    <a:pt x="1855" y="1487"/>
                  </a:cubicBezTo>
                  <a:cubicBezTo>
                    <a:pt x="1880" y="1468"/>
                    <a:pt x="1908" y="1440"/>
                    <a:pt x="1951" y="1458"/>
                  </a:cubicBezTo>
                  <a:cubicBezTo>
                    <a:pt x="1934" y="1499"/>
                    <a:pt x="1900" y="1526"/>
                    <a:pt x="1881" y="1562"/>
                  </a:cubicBezTo>
                  <a:cubicBezTo>
                    <a:pt x="1922" y="1546"/>
                    <a:pt x="1940" y="1505"/>
                    <a:pt x="1973" y="1478"/>
                  </a:cubicBezTo>
                  <a:cubicBezTo>
                    <a:pt x="1983" y="1507"/>
                    <a:pt x="1983" y="1535"/>
                    <a:pt x="1968" y="1560"/>
                  </a:cubicBezTo>
                  <a:close/>
                  <a:moveTo>
                    <a:pt x="2205" y="1513"/>
                  </a:moveTo>
                  <a:cubicBezTo>
                    <a:pt x="2162" y="1479"/>
                    <a:pt x="2114" y="1453"/>
                    <a:pt x="2062" y="1420"/>
                  </a:cubicBezTo>
                  <a:cubicBezTo>
                    <a:pt x="2161" y="1446"/>
                    <a:pt x="2313" y="1557"/>
                    <a:pt x="2325" y="1625"/>
                  </a:cubicBezTo>
                  <a:cubicBezTo>
                    <a:pt x="2286" y="1588"/>
                    <a:pt x="2248" y="1547"/>
                    <a:pt x="2205" y="1513"/>
                  </a:cubicBezTo>
                  <a:close/>
                  <a:moveTo>
                    <a:pt x="2322" y="1740"/>
                  </a:moveTo>
                  <a:cubicBezTo>
                    <a:pt x="2291" y="1787"/>
                    <a:pt x="2255" y="1810"/>
                    <a:pt x="2208" y="1812"/>
                  </a:cubicBezTo>
                  <a:cubicBezTo>
                    <a:pt x="2136" y="1815"/>
                    <a:pt x="2080" y="1778"/>
                    <a:pt x="2026" y="1735"/>
                  </a:cubicBezTo>
                  <a:cubicBezTo>
                    <a:pt x="2100" y="1657"/>
                    <a:pt x="2240" y="1624"/>
                    <a:pt x="2304" y="1669"/>
                  </a:cubicBezTo>
                  <a:cubicBezTo>
                    <a:pt x="2311" y="1682"/>
                    <a:pt x="2318" y="1696"/>
                    <a:pt x="2326" y="1711"/>
                  </a:cubicBezTo>
                  <a:cubicBezTo>
                    <a:pt x="2273" y="1732"/>
                    <a:pt x="2220" y="1726"/>
                    <a:pt x="2164" y="1734"/>
                  </a:cubicBezTo>
                  <a:cubicBezTo>
                    <a:pt x="2208" y="1750"/>
                    <a:pt x="2261" y="1752"/>
                    <a:pt x="2322" y="1740"/>
                  </a:cubicBezTo>
                  <a:close/>
                  <a:moveTo>
                    <a:pt x="2419" y="1625"/>
                  </a:moveTo>
                  <a:cubicBezTo>
                    <a:pt x="2415" y="1564"/>
                    <a:pt x="2411" y="1504"/>
                    <a:pt x="2407" y="1444"/>
                  </a:cubicBezTo>
                  <a:cubicBezTo>
                    <a:pt x="2387" y="1509"/>
                    <a:pt x="2408" y="1577"/>
                    <a:pt x="2386" y="1647"/>
                  </a:cubicBezTo>
                  <a:cubicBezTo>
                    <a:pt x="2299" y="1561"/>
                    <a:pt x="2325" y="1355"/>
                    <a:pt x="2413" y="1285"/>
                  </a:cubicBezTo>
                  <a:cubicBezTo>
                    <a:pt x="2417" y="1290"/>
                    <a:pt x="2422" y="1295"/>
                    <a:pt x="2426" y="1301"/>
                  </a:cubicBezTo>
                  <a:cubicBezTo>
                    <a:pt x="2432" y="1310"/>
                    <a:pt x="2437" y="1320"/>
                    <a:pt x="2442" y="1330"/>
                  </a:cubicBezTo>
                  <a:cubicBezTo>
                    <a:pt x="2483" y="1417"/>
                    <a:pt x="2481" y="1506"/>
                    <a:pt x="2450" y="1595"/>
                  </a:cubicBezTo>
                  <a:cubicBezTo>
                    <a:pt x="2446" y="1607"/>
                    <a:pt x="2435" y="1617"/>
                    <a:pt x="2426" y="1629"/>
                  </a:cubicBezTo>
                  <a:cubicBezTo>
                    <a:pt x="2424" y="1627"/>
                    <a:pt x="2422" y="1626"/>
                    <a:pt x="2419" y="1625"/>
                  </a:cubicBezTo>
                  <a:close/>
                  <a:moveTo>
                    <a:pt x="2889" y="1952"/>
                  </a:moveTo>
                  <a:cubicBezTo>
                    <a:pt x="2863" y="1991"/>
                    <a:pt x="2825" y="2018"/>
                    <a:pt x="2769" y="2043"/>
                  </a:cubicBezTo>
                  <a:cubicBezTo>
                    <a:pt x="2733" y="2058"/>
                    <a:pt x="2697" y="2072"/>
                    <a:pt x="2656" y="2066"/>
                  </a:cubicBezTo>
                  <a:cubicBezTo>
                    <a:pt x="2624" y="2062"/>
                    <a:pt x="2611" y="2052"/>
                    <a:pt x="2597" y="2024"/>
                  </a:cubicBezTo>
                  <a:cubicBezTo>
                    <a:pt x="2651" y="1999"/>
                    <a:pt x="2719" y="2019"/>
                    <a:pt x="2775" y="1970"/>
                  </a:cubicBezTo>
                  <a:cubicBezTo>
                    <a:pt x="2749" y="1975"/>
                    <a:pt x="2732" y="1979"/>
                    <a:pt x="2712" y="1982"/>
                  </a:cubicBezTo>
                  <a:cubicBezTo>
                    <a:pt x="2764" y="1909"/>
                    <a:pt x="2818" y="1900"/>
                    <a:pt x="2889" y="1952"/>
                  </a:cubicBezTo>
                  <a:close/>
                  <a:moveTo>
                    <a:pt x="2564" y="1898"/>
                  </a:moveTo>
                  <a:cubicBezTo>
                    <a:pt x="2569" y="1845"/>
                    <a:pt x="2586" y="1798"/>
                    <a:pt x="2625" y="1760"/>
                  </a:cubicBezTo>
                  <a:cubicBezTo>
                    <a:pt x="2641" y="1743"/>
                    <a:pt x="2661" y="1729"/>
                    <a:pt x="2678" y="1712"/>
                  </a:cubicBezTo>
                  <a:cubicBezTo>
                    <a:pt x="2743" y="1650"/>
                    <a:pt x="2824" y="1638"/>
                    <a:pt x="2913" y="1638"/>
                  </a:cubicBezTo>
                  <a:cubicBezTo>
                    <a:pt x="2904" y="1670"/>
                    <a:pt x="2897" y="1700"/>
                    <a:pt x="2885" y="1728"/>
                  </a:cubicBezTo>
                  <a:cubicBezTo>
                    <a:pt x="2844" y="1831"/>
                    <a:pt x="2770" y="1906"/>
                    <a:pt x="2672" y="1955"/>
                  </a:cubicBezTo>
                  <a:cubicBezTo>
                    <a:pt x="2649" y="1967"/>
                    <a:pt x="2621" y="1967"/>
                    <a:pt x="2596" y="1944"/>
                  </a:cubicBezTo>
                  <a:cubicBezTo>
                    <a:pt x="2637" y="1887"/>
                    <a:pt x="2677" y="1830"/>
                    <a:pt x="2737" y="1776"/>
                  </a:cubicBezTo>
                  <a:cubicBezTo>
                    <a:pt x="2719" y="1784"/>
                    <a:pt x="2708" y="1785"/>
                    <a:pt x="2702" y="1791"/>
                  </a:cubicBezTo>
                  <a:cubicBezTo>
                    <a:pt x="2658" y="1834"/>
                    <a:pt x="2616" y="1877"/>
                    <a:pt x="2569" y="1924"/>
                  </a:cubicBezTo>
                  <a:cubicBezTo>
                    <a:pt x="2567" y="1914"/>
                    <a:pt x="2564" y="1906"/>
                    <a:pt x="2564" y="1898"/>
                  </a:cubicBezTo>
                  <a:close/>
                  <a:moveTo>
                    <a:pt x="2715" y="1511"/>
                  </a:moveTo>
                  <a:cubicBezTo>
                    <a:pt x="2755" y="1476"/>
                    <a:pt x="2822" y="1447"/>
                    <a:pt x="2868" y="1443"/>
                  </a:cubicBezTo>
                  <a:cubicBezTo>
                    <a:pt x="2814" y="1467"/>
                    <a:pt x="2765" y="1489"/>
                    <a:pt x="2715" y="1511"/>
                  </a:cubicBezTo>
                  <a:close/>
                  <a:moveTo>
                    <a:pt x="3071" y="1377"/>
                  </a:moveTo>
                  <a:cubicBezTo>
                    <a:pt x="3096" y="1332"/>
                    <a:pt x="3148" y="1310"/>
                    <a:pt x="3162" y="1261"/>
                  </a:cubicBezTo>
                  <a:cubicBezTo>
                    <a:pt x="3129" y="1288"/>
                    <a:pt x="3095" y="1315"/>
                    <a:pt x="3057" y="1345"/>
                  </a:cubicBezTo>
                  <a:cubicBezTo>
                    <a:pt x="3049" y="1311"/>
                    <a:pt x="3058" y="1290"/>
                    <a:pt x="3072" y="1270"/>
                  </a:cubicBezTo>
                  <a:cubicBezTo>
                    <a:pt x="3103" y="1230"/>
                    <a:pt x="3143" y="1204"/>
                    <a:pt x="3189" y="1184"/>
                  </a:cubicBezTo>
                  <a:cubicBezTo>
                    <a:pt x="3222" y="1169"/>
                    <a:pt x="3256" y="1159"/>
                    <a:pt x="3297" y="1166"/>
                  </a:cubicBezTo>
                  <a:cubicBezTo>
                    <a:pt x="3287" y="1196"/>
                    <a:pt x="3280" y="1224"/>
                    <a:pt x="3269" y="1250"/>
                  </a:cubicBezTo>
                  <a:cubicBezTo>
                    <a:pt x="3248" y="1302"/>
                    <a:pt x="3212" y="1343"/>
                    <a:pt x="3164" y="1372"/>
                  </a:cubicBezTo>
                  <a:cubicBezTo>
                    <a:pt x="3136" y="1388"/>
                    <a:pt x="3106" y="1397"/>
                    <a:pt x="3071" y="1377"/>
                  </a:cubicBezTo>
                  <a:close/>
                  <a:moveTo>
                    <a:pt x="3378" y="1738"/>
                  </a:moveTo>
                  <a:cubicBezTo>
                    <a:pt x="3301" y="1724"/>
                    <a:pt x="3241" y="1688"/>
                    <a:pt x="3197" y="1628"/>
                  </a:cubicBezTo>
                  <a:cubicBezTo>
                    <a:pt x="3176" y="1599"/>
                    <a:pt x="3160" y="1566"/>
                    <a:pt x="3174" y="1524"/>
                  </a:cubicBezTo>
                  <a:cubicBezTo>
                    <a:pt x="3219" y="1563"/>
                    <a:pt x="3251" y="1612"/>
                    <a:pt x="3305" y="1636"/>
                  </a:cubicBezTo>
                  <a:cubicBezTo>
                    <a:pt x="3280" y="1605"/>
                    <a:pt x="3255" y="1574"/>
                    <a:pt x="3225" y="1537"/>
                  </a:cubicBezTo>
                  <a:cubicBezTo>
                    <a:pt x="3266" y="1551"/>
                    <a:pt x="3300" y="1562"/>
                    <a:pt x="3334" y="1574"/>
                  </a:cubicBezTo>
                  <a:cubicBezTo>
                    <a:pt x="3337" y="1575"/>
                    <a:pt x="3340" y="1580"/>
                    <a:pt x="3342" y="1583"/>
                  </a:cubicBezTo>
                  <a:cubicBezTo>
                    <a:pt x="3372" y="1628"/>
                    <a:pt x="3391" y="1677"/>
                    <a:pt x="3378" y="1738"/>
                  </a:cubicBezTo>
                  <a:close/>
                  <a:moveTo>
                    <a:pt x="3366" y="1550"/>
                  </a:moveTo>
                  <a:cubicBezTo>
                    <a:pt x="3309" y="1547"/>
                    <a:pt x="3259" y="1533"/>
                    <a:pt x="3229" y="1472"/>
                  </a:cubicBezTo>
                  <a:cubicBezTo>
                    <a:pt x="3249" y="1469"/>
                    <a:pt x="3264" y="1466"/>
                    <a:pt x="3279" y="1465"/>
                  </a:cubicBezTo>
                  <a:cubicBezTo>
                    <a:pt x="3294" y="1465"/>
                    <a:pt x="3309" y="1469"/>
                    <a:pt x="3325" y="1471"/>
                  </a:cubicBezTo>
                  <a:cubicBezTo>
                    <a:pt x="3338" y="1472"/>
                    <a:pt x="3352" y="1473"/>
                    <a:pt x="3365" y="1475"/>
                  </a:cubicBezTo>
                  <a:cubicBezTo>
                    <a:pt x="3323" y="1444"/>
                    <a:pt x="3275" y="1442"/>
                    <a:pt x="3225" y="1442"/>
                  </a:cubicBezTo>
                  <a:cubicBezTo>
                    <a:pt x="3240" y="1410"/>
                    <a:pt x="3265" y="1402"/>
                    <a:pt x="3291" y="1399"/>
                  </a:cubicBezTo>
                  <a:cubicBezTo>
                    <a:pt x="3351" y="1393"/>
                    <a:pt x="3408" y="1395"/>
                    <a:pt x="3457" y="1438"/>
                  </a:cubicBezTo>
                  <a:cubicBezTo>
                    <a:pt x="3485" y="1462"/>
                    <a:pt x="3518" y="1481"/>
                    <a:pt x="3541" y="1523"/>
                  </a:cubicBezTo>
                  <a:cubicBezTo>
                    <a:pt x="3479" y="1528"/>
                    <a:pt x="3426" y="1554"/>
                    <a:pt x="3366" y="1550"/>
                  </a:cubicBezTo>
                  <a:close/>
                  <a:moveTo>
                    <a:pt x="18" y="867"/>
                  </a:moveTo>
                  <a:cubicBezTo>
                    <a:pt x="12" y="863"/>
                    <a:pt x="6" y="858"/>
                    <a:pt x="0" y="854"/>
                  </a:cubicBezTo>
                  <a:cubicBezTo>
                    <a:pt x="0" y="878"/>
                    <a:pt x="0" y="878"/>
                    <a:pt x="0" y="878"/>
                  </a:cubicBezTo>
                  <a:cubicBezTo>
                    <a:pt x="15" y="891"/>
                    <a:pt x="29" y="905"/>
                    <a:pt x="42" y="921"/>
                  </a:cubicBezTo>
                  <a:cubicBezTo>
                    <a:pt x="59" y="944"/>
                    <a:pt x="73" y="970"/>
                    <a:pt x="90" y="996"/>
                  </a:cubicBezTo>
                  <a:cubicBezTo>
                    <a:pt x="59" y="1011"/>
                    <a:pt x="29" y="1012"/>
                    <a:pt x="0" y="1009"/>
                  </a:cubicBezTo>
                  <a:cubicBezTo>
                    <a:pt x="0" y="1031"/>
                    <a:pt x="0" y="1031"/>
                    <a:pt x="0" y="1031"/>
                  </a:cubicBezTo>
                  <a:cubicBezTo>
                    <a:pt x="38" y="1033"/>
                    <a:pt x="77" y="1028"/>
                    <a:pt x="117" y="1012"/>
                  </a:cubicBezTo>
                  <a:cubicBezTo>
                    <a:pt x="93" y="956"/>
                    <a:pt x="66" y="905"/>
                    <a:pt x="18" y="867"/>
                  </a:cubicBezTo>
                  <a:close/>
                  <a:moveTo>
                    <a:pt x="55" y="580"/>
                  </a:moveTo>
                  <a:cubicBezTo>
                    <a:pt x="58" y="556"/>
                    <a:pt x="63" y="531"/>
                    <a:pt x="63" y="506"/>
                  </a:cubicBezTo>
                  <a:cubicBezTo>
                    <a:pt x="63" y="465"/>
                    <a:pt x="60" y="423"/>
                    <a:pt x="19" y="399"/>
                  </a:cubicBezTo>
                  <a:cubicBezTo>
                    <a:pt x="12" y="402"/>
                    <a:pt x="6" y="406"/>
                    <a:pt x="0" y="409"/>
                  </a:cubicBezTo>
                  <a:cubicBezTo>
                    <a:pt x="0" y="434"/>
                    <a:pt x="0" y="434"/>
                    <a:pt x="0" y="434"/>
                  </a:cubicBezTo>
                  <a:cubicBezTo>
                    <a:pt x="7" y="430"/>
                    <a:pt x="14" y="426"/>
                    <a:pt x="22" y="422"/>
                  </a:cubicBezTo>
                  <a:cubicBezTo>
                    <a:pt x="50" y="478"/>
                    <a:pt x="45" y="530"/>
                    <a:pt x="27" y="581"/>
                  </a:cubicBezTo>
                  <a:cubicBezTo>
                    <a:pt x="26" y="585"/>
                    <a:pt x="24" y="590"/>
                    <a:pt x="21" y="592"/>
                  </a:cubicBezTo>
                  <a:cubicBezTo>
                    <a:pt x="14" y="597"/>
                    <a:pt x="7" y="602"/>
                    <a:pt x="0" y="607"/>
                  </a:cubicBezTo>
                  <a:cubicBezTo>
                    <a:pt x="0" y="634"/>
                    <a:pt x="0" y="634"/>
                    <a:pt x="0" y="634"/>
                  </a:cubicBezTo>
                  <a:cubicBezTo>
                    <a:pt x="17" y="622"/>
                    <a:pt x="37" y="614"/>
                    <a:pt x="59" y="607"/>
                  </a:cubicBezTo>
                  <a:cubicBezTo>
                    <a:pt x="116" y="588"/>
                    <a:pt x="173" y="599"/>
                    <a:pt x="234" y="589"/>
                  </a:cubicBezTo>
                  <a:cubicBezTo>
                    <a:pt x="223" y="635"/>
                    <a:pt x="196" y="662"/>
                    <a:pt x="175" y="692"/>
                  </a:cubicBezTo>
                  <a:cubicBezTo>
                    <a:pt x="139" y="746"/>
                    <a:pt x="84" y="763"/>
                    <a:pt x="25" y="772"/>
                  </a:cubicBezTo>
                  <a:cubicBezTo>
                    <a:pt x="16" y="773"/>
                    <a:pt x="8" y="774"/>
                    <a:pt x="0" y="774"/>
                  </a:cubicBezTo>
                  <a:cubicBezTo>
                    <a:pt x="0" y="796"/>
                    <a:pt x="0" y="796"/>
                    <a:pt x="0" y="796"/>
                  </a:cubicBezTo>
                  <a:cubicBezTo>
                    <a:pt x="8" y="795"/>
                    <a:pt x="17" y="794"/>
                    <a:pt x="26" y="792"/>
                  </a:cubicBezTo>
                  <a:cubicBezTo>
                    <a:pt x="71" y="783"/>
                    <a:pt x="119" y="776"/>
                    <a:pt x="155" y="746"/>
                  </a:cubicBezTo>
                  <a:cubicBezTo>
                    <a:pt x="202" y="706"/>
                    <a:pt x="237" y="655"/>
                    <a:pt x="255" y="594"/>
                  </a:cubicBezTo>
                  <a:cubicBezTo>
                    <a:pt x="257" y="587"/>
                    <a:pt x="253" y="579"/>
                    <a:pt x="251" y="566"/>
                  </a:cubicBezTo>
                  <a:cubicBezTo>
                    <a:pt x="186" y="571"/>
                    <a:pt x="122" y="575"/>
                    <a:pt x="55" y="580"/>
                  </a:cubicBezTo>
                  <a:close/>
                  <a:moveTo>
                    <a:pt x="3740" y="24"/>
                  </a:moveTo>
                  <a:cubicBezTo>
                    <a:pt x="3734" y="17"/>
                    <a:pt x="3730" y="9"/>
                    <a:pt x="3724" y="0"/>
                  </a:cubicBezTo>
                  <a:cubicBezTo>
                    <a:pt x="3693" y="0"/>
                    <a:pt x="3693" y="0"/>
                    <a:pt x="3693" y="0"/>
                  </a:cubicBezTo>
                  <a:cubicBezTo>
                    <a:pt x="3705" y="14"/>
                    <a:pt x="3716" y="28"/>
                    <a:pt x="3728" y="42"/>
                  </a:cubicBezTo>
                  <a:cubicBezTo>
                    <a:pt x="3773" y="97"/>
                    <a:pt x="3810" y="157"/>
                    <a:pt x="3840" y="221"/>
                  </a:cubicBezTo>
                  <a:cubicBezTo>
                    <a:pt x="3840" y="174"/>
                    <a:pt x="3840" y="174"/>
                    <a:pt x="3840" y="174"/>
                  </a:cubicBezTo>
                  <a:cubicBezTo>
                    <a:pt x="3812" y="122"/>
                    <a:pt x="3779" y="72"/>
                    <a:pt x="3740" y="2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8" name="Freeform 9"/>
            <p:cNvSpPr>
              <a:spLocks noEditPoints="1"/>
            </p:cNvSpPr>
            <p:nvPr/>
          </p:nvSpPr>
          <p:spPr bwMode="auto">
            <a:xfrm>
              <a:off x="0" y="-2313"/>
              <a:ext cx="12191768" cy="6864081"/>
            </a:xfrm>
            <a:custGeom>
              <a:avLst/>
              <a:gdLst/>
              <a:ahLst/>
              <a:cxnLst/>
              <a:rect l="0" t="0" r="r" b="b"/>
              <a:pathLst>
                <a:path w="3840" h="2161">
                  <a:moveTo>
                    <a:pt x="3767" y="2161"/>
                  </a:moveTo>
                  <a:cubicBezTo>
                    <a:pt x="3792" y="2161"/>
                    <a:pt x="3792" y="2161"/>
                    <a:pt x="3792" y="2161"/>
                  </a:cubicBezTo>
                  <a:cubicBezTo>
                    <a:pt x="3801" y="2150"/>
                    <a:pt x="3810" y="2139"/>
                    <a:pt x="3819" y="2129"/>
                  </a:cubicBezTo>
                  <a:cubicBezTo>
                    <a:pt x="3826" y="2122"/>
                    <a:pt x="3833" y="2116"/>
                    <a:pt x="3840" y="2109"/>
                  </a:cubicBezTo>
                  <a:cubicBezTo>
                    <a:pt x="3840" y="2086"/>
                    <a:pt x="3840" y="2086"/>
                    <a:pt x="3840" y="2086"/>
                  </a:cubicBezTo>
                  <a:cubicBezTo>
                    <a:pt x="3813" y="2108"/>
                    <a:pt x="3789" y="2134"/>
                    <a:pt x="3767" y="2161"/>
                  </a:cubicBezTo>
                  <a:close/>
                  <a:moveTo>
                    <a:pt x="2102" y="2102"/>
                  </a:moveTo>
                  <a:cubicBezTo>
                    <a:pt x="2066" y="2113"/>
                    <a:pt x="2034" y="2138"/>
                    <a:pt x="1997" y="2160"/>
                  </a:cubicBezTo>
                  <a:cubicBezTo>
                    <a:pt x="1986" y="2061"/>
                    <a:pt x="1945" y="1974"/>
                    <a:pt x="1884" y="1890"/>
                  </a:cubicBezTo>
                  <a:cubicBezTo>
                    <a:pt x="1880" y="1898"/>
                    <a:pt x="1875" y="1903"/>
                    <a:pt x="1876" y="1907"/>
                  </a:cubicBezTo>
                  <a:cubicBezTo>
                    <a:pt x="1878" y="1959"/>
                    <a:pt x="1853" y="2002"/>
                    <a:pt x="1834" y="2046"/>
                  </a:cubicBezTo>
                  <a:cubicBezTo>
                    <a:pt x="1817" y="2083"/>
                    <a:pt x="1797" y="2118"/>
                    <a:pt x="1779" y="2154"/>
                  </a:cubicBezTo>
                  <a:cubicBezTo>
                    <a:pt x="1751" y="2147"/>
                    <a:pt x="1721" y="2139"/>
                    <a:pt x="1690" y="2130"/>
                  </a:cubicBezTo>
                  <a:cubicBezTo>
                    <a:pt x="1660" y="2122"/>
                    <a:pt x="1630" y="2111"/>
                    <a:pt x="1598" y="2101"/>
                  </a:cubicBezTo>
                  <a:cubicBezTo>
                    <a:pt x="1591" y="2122"/>
                    <a:pt x="1589" y="2141"/>
                    <a:pt x="1591" y="2161"/>
                  </a:cubicBezTo>
                  <a:cubicBezTo>
                    <a:pt x="1612" y="2161"/>
                    <a:pt x="1612" y="2161"/>
                    <a:pt x="1612" y="2161"/>
                  </a:cubicBezTo>
                  <a:cubicBezTo>
                    <a:pt x="1612" y="2160"/>
                    <a:pt x="1612" y="2160"/>
                    <a:pt x="1612" y="2160"/>
                  </a:cubicBezTo>
                  <a:cubicBezTo>
                    <a:pt x="1610" y="2151"/>
                    <a:pt x="1612" y="2142"/>
                    <a:pt x="1612" y="2136"/>
                  </a:cubicBezTo>
                  <a:cubicBezTo>
                    <a:pt x="1646" y="2144"/>
                    <a:pt x="1678" y="2152"/>
                    <a:pt x="1710" y="2157"/>
                  </a:cubicBezTo>
                  <a:cubicBezTo>
                    <a:pt x="1715" y="2158"/>
                    <a:pt x="1720" y="2159"/>
                    <a:pt x="1725" y="2161"/>
                  </a:cubicBezTo>
                  <a:cubicBezTo>
                    <a:pt x="1807" y="2161"/>
                    <a:pt x="1807" y="2161"/>
                    <a:pt x="1807" y="2161"/>
                  </a:cubicBezTo>
                  <a:cubicBezTo>
                    <a:pt x="1811" y="2140"/>
                    <a:pt x="1819" y="2120"/>
                    <a:pt x="1830" y="2099"/>
                  </a:cubicBezTo>
                  <a:cubicBezTo>
                    <a:pt x="1855" y="2052"/>
                    <a:pt x="1883" y="2007"/>
                    <a:pt x="1898" y="1950"/>
                  </a:cubicBezTo>
                  <a:cubicBezTo>
                    <a:pt x="1913" y="1978"/>
                    <a:pt x="1930" y="2005"/>
                    <a:pt x="1942" y="2034"/>
                  </a:cubicBezTo>
                  <a:cubicBezTo>
                    <a:pt x="1959" y="2075"/>
                    <a:pt x="1971" y="2117"/>
                    <a:pt x="1974" y="2161"/>
                  </a:cubicBezTo>
                  <a:cubicBezTo>
                    <a:pt x="2037" y="2161"/>
                    <a:pt x="2037" y="2161"/>
                    <a:pt x="2037" y="2161"/>
                  </a:cubicBezTo>
                  <a:cubicBezTo>
                    <a:pt x="2053" y="2147"/>
                    <a:pt x="2074" y="2137"/>
                    <a:pt x="2093" y="2127"/>
                  </a:cubicBezTo>
                  <a:cubicBezTo>
                    <a:pt x="2112" y="2116"/>
                    <a:pt x="2133" y="2110"/>
                    <a:pt x="2158" y="2122"/>
                  </a:cubicBezTo>
                  <a:cubicBezTo>
                    <a:pt x="2152" y="2135"/>
                    <a:pt x="2146" y="2148"/>
                    <a:pt x="2140" y="2161"/>
                  </a:cubicBezTo>
                  <a:cubicBezTo>
                    <a:pt x="2165" y="2161"/>
                    <a:pt x="2165" y="2161"/>
                    <a:pt x="2165" y="2161"/>
                  </a:cubicBezTo>
                  <a:cubicBezTo>
                    <a:pt x="2179" y="2141"/>
                    <a:pt x="2198" y="2125"/>
                    <a:pt x="2227" y="2115"/>
                  </a:cubicBezTo>
                  <a:cubicBezTo>
                    <a:pt x="2180" y="2097"/>
                    <a:pt x="2139" y="2090"/>
                    <a:pt x="2102" y="2102"/>
                  </a:cubicBezTo>
                  <a:close/>
                  <a:moveTo>
                    <a:pt x="234" y="1391"/>
                  </a:moveTo>
                  <a:cubicBezTo>
                    <a:pt x="269" y="1368"/>
                    <a:pt x="307" y="1351"/>
                    <a:pt x="333" y="1324"/>
                  </a:cubicBezTo>
                  <a:cubicBezTo>
                    <a:pt x="360" y="1296"/>
                    <a:pt x="372" y="1256"/>
                    <a:pt x="377" y="1206"/>
                  </a:cubicBezTo>
                  <a:cubicBezTo>
                    <a:pt x="338" y="1242"/>
                    <a:pt x="298" y="1245"/>
                    <a:pt x="257" y="1241"/>
                  </a:cubicBezTo>
                  <a:cubicBezTo>
                    <a:pt x="232" y="1238"/>
                    <a:pt x="207" y="1236"/>
                    <a:pt x="182" y="1231"/>
                  </a:cubicBezTo>
                  <a:cubicBezTo>
                    <a:pt x="135" y="1223"/>
                    <a:pt x="89" y="1227"/>
                    <a:pt x="46" y="1244"/>
                  </a:cubicBezTo>
                  <a:cubicBezTo>
                    <a:pt x="29" y="1250"/>
                    <a:pt x="13" y="1258"/>
                    <a:pt x="0" y="1268"/>
                  </a:cubicBezTo>
                  <a:cubicBezTo>
                    <a:pt x="0" y="1518"/>
                    <a:pt x="0" y="1518"/>
                    <a:pt x="0" y="1518"/>
                  </a:cubicBezTo>
                  <a:cubicBezTo>
                    <a:pt x="18" y="1545"/>
                    <a:pt x="24" y="1579"/>
                    <a:pt x="40" y="1609"/>
                  </a:cubicBezTo>
                  <a:cubicBezTo>
                    <a:pt x="37" y="1582"/>
                    <a:pt x="33" y="1555"/>
                    <a:pt x="30" y="1524"/>
                  </a:cubicBezTo>
                  <a:cubicBezTo>
                    <a:pt x="56" y="1540"/>
                    <a:pt x="80" y="1555"/>
                    <a:pt x="108" y="1572"/>
                  </a:cubicBezTo>
                  <a:cubicBezTo>
                    <a:pt x="117" y="1594"/>
                    <a:pt x="115" y="1621"/>
                    <a:pt x="107" y="1649"/>
                  </a:cubicBezTo>
                  <a:cubicBezTo>
                    <a:pt x="98" y="1680"/>
                    <a:pt x="91" y="1712"/>
                    <a:pt x="82" y="1746"/>
                  </a:cubicBezTo>
                  <a:cubicBezTo>
                    <a:pt x="77" y="1743"/>
                    <a:pt x="67" y="1741"/>
                    <a:pt x="61" y="1735"/>
                  </a:cubicBezTo>
                  <a:cubicBezTo>
                    <a:pt x="37" y="1714"/>
                    <a:pt x="17" y="1692"/>
                    <a:pt x="0" y="1667"/>
                  </a:cubicBezTo>
                  <a:cubicBezTo>
                    <a:pt x="0" y="1706"/>
                    <a:pt x="0" y="1706"/>
                    <a:pt x="0" y="1706"/>
                  </a:cubicBezTo>
                  <a:cubicBezTo>
                    <a:pt x="26" y="1740"/>
                    <a:pt x="59" y="1768"/>
                    <a:pt x="107" y="1774"/>
                  </a:cubicBezTo>
                  <a:cubicBezTo>
                    <a:pt x="112" y="1741"/>
                    <a:pt x="116" y="1710"/>
                    <a:pt x="122" y="1678"/>
                  </a:cubicBezTo>
                  <a:cubicBezTo>
                    <a:pt x="128" y="1647"/>
                    <a:pt x="135" y="1617"/>
                    <a:pt x="141" y="1589"/>
                  </a:cubicBezTo>
                  <a:cubicBezTo>
                    <a:pt x="182" y="1589"/>
                    <a:pt x="222" y="1586"/>
                    <a:pt x="262" y="1588"/>
                  </a:cubicBezTo>
                  <a:cubicBezTo>
                    <a:pt x="310" y="1591"/>
                    <a:pt x="360" y="1588"/>
                    <a:pt x="405" y="1613"/>
                  </a:cubicBezTo>
                  <a:cubicBezTo>
                    <a:pt x="409" y="1615"/>
                    <a:pt x="414" y="1614"/>
                    <a:pt x="424" y="1614"/>
                  </a:cubicBezTo>
                  <a:cubicBezTo>
                    <a:pt x="376" y="1521"/>
                    <a:pt x="317" y="1446"/>
                    <a:pt x="234" y="1391"/>
                  </a:cubicBezTo>
                  <a:close/>
                  <a:moveTo>
                    <a:pt x="28" y="1374"/>
                  </a:moveTo>
                  <a:cubicBezTo>
                    <a:pt x="30" y="1346"/>
                    <a:pt x="51" y="1340"/>
                    <a:pt x="69" y="1332"/>
                  </a:cubicBezTo>
                  <a:cubicBezTo>
                    <a:pt x="88" y="1323"/>
                    <a:pt x="108" y="1317"/>
                    <a:pt x="126" y="1305"/>
                  </a:cubicBezTo>
                  <a:cubicBezTo>
                    <a:pt x="100" y="1309"/>
                    <a:pt x="73" y="1312"/>
                    <a:pt x="43" y="1317"/>
                  </a:cubicBezTo>
                  <a:cubicBezTo>
                    <a:pt x="54" y="1286"/>
                    <a:pt x="76" y="1271"/>
                    <a:pt x="103" y="1264"/>
                  </a:cubicBezTo>
                  <a:cubicBezTo>
                    <a:pt x="137" y="1256"/>
                    <a:pt x="171" y="1250"/>
                    <a:pt x="207" y="1255"/>
                  </a:cubicBezTo>
                  <a:cubicBezTo>
                    <a:pt x="249" y="1262"/>
                    <a:pt x="292" y="1262"/>
                    <a:pt x="340" y="1265"/>
                  </a:cubicBezTo>
                  <a:cubicBezTo>
                    <a:pt x="340" y="1292"/>
                    <a:pt x="324" y="1308"/>
                    <a:pt x="306" y="1320"/>
                  </a:cubicBezTo>
                  <a:cubicBezTo>
                    <a:pt x="274" y="1342"/>
                    <a:pt x="243" y="1373"/>
                    <a:pt x="197" y="1358"/>
                  </a:cubicBezTo>
                  <a:cubicBezTo>
                    <a:pt x="168" y="1374"/>
                    <a:pt x="139" y="1354"/>
                    <a:pt x="111" y="1358"/>
                  </a:cubicBezTo>
                  <a:cubicBezTo>
                    <a:pt x="84" y="1362"/>
                    <a:pt x="57" y="1368"/>
                    <a:pt x="28" y="1374"/>
                  </a:cubicBezTo>
                  <a:close/>
                  <a:moveTo>
                    <a:pt x="376" y="1574"/>
                  </a:moveTo>
                  <a:cubicBezTo>
                    <a:pt x="319" y="1561"/>
                    <a:pt x="266" y="1566"/>
                    <a:pt x="213" y="1568"/>
                  </a:cubicBezTo>
                  <a:cubicBezTo>
                    <a:pt x="138" y="1571"/>
                    <a:pt x="81" y="1539"/>
                    <a:pt x="41" y="1476"/>
                  </a:cubicBezTo>
                  <a:cubicBezTo>
                    <a:pt x="40" y="1474"/>
                    <a:pt x="39" y="1471"/>
                    <a:pt x="39" y="1468"/>
                  </a:cubicBezTo>
                  <a:cubicBezTo>
                    <a:pt x="38" y="1466"/>
                    <a:pt x="39" y="1463"/>
                    <a:pt x="40" y="1456"/>
                  </a:cubicBezTo>
                  <a:cubicBezTo>
                    <a:pt x="87" y="1451"/>
                    <a:pt x="130" y="1470"/>
                    <a:pt x="176" y="1477"/>
                  </a:cubicBezTo>
                  <a:cubicBezTo>
                    <a:pt x="138" y="1447"/>
                    <a:pt x="91" y="1439"/>
                    <a:pt x="47" y="1426"/>
                  </a:cubicBezTo>
                  <a:cubicBezTo>
                    <a:pt x="85" y="1376"/>
                    <a:pt x="123" y="1368"/>
                    <a:pt x="186" y="1394"/>
                  </a:cubicBezTo>
                  <a:cubicBezTo>
                    <a:pt x="240" y="1416"/>
                    <a:pt x="284" y="1453"/>
                    <a:pt x="321" y="1497"/>
                  </a:cubicBezTo>
                  <a:cubicBezTo>
                    <a:pt x="342" y="1520"/>
                    <a:pt x="358" y="1548"/>
                    <a:pt x="376" y="1574"/>
                  </a:cubicBezTo>
                  <a:close/>
                  <a:moveTo>
                    <a:pt x="1637" y="0"/>
                  </a:moveTo>
                  <a:cubicBezTo>
                    <a:pt x="1612" y="0"/>
                    <a:pt x="1612" y="0"/>
                    <a:pt x="1612" y="0"/>
                  </a:cubicBezTo>
                  <a:cubicBezTo>
                    <a:pt x="1614" y="3"/>
                    <a:pt x="1616" y="6"/>
                    <a:pt x="1618" y="9"/>
                  </a:cubicBezTo>
                  <a:cubicBezTo>
                    <a:pt x="1624" y="6"/>
                    <a:pt x="1632" y="4"/>
                    <a:pt x="1637" y="0"/>
                  </a:cubicBezTo>
                  <a:close/>
                  <a:moveTo>
                    <a:pt x="1656" y="290"/>
                  </a:moveTo>
                  <a:cubicBezTo>
                    <a:pt x="1634" y="349"/>
                    <a:pt x="1638" y="405"/>
                    <a:pt x="1650" y="462"/>
                  </a:cubicBezTo>
                  <a:cubicBezTo>
                    <a:pt x="1663" y="521"/>
                    <a:pt x="1697" y="569"/>
                    <a:pt x="1738" y="614"/>
                  </a:cubicBezTo>
                  <a:cubicBezTo>
                    <a:pt x="1799" y="558"/>
                    <a:pt x="1823" y="487"/>
                    <a:pt x="1829" y="409"/>
                  </a:cubicBezTo>
                  <a:cubicBezTo>
                    <a:pt x="1834" y="331"/>
                    <a:pt x="1815" y="259"/>
                    <a:pt x="1758" y="199"/>
                  </a:cubicBezTo>
                  <a:cubicBezTo>
                    <a:pt x="1804" y="136"/>
                    <a:pt x="1840" y="70"/>
                    <a:pt x="1863" y="0"/>
                  </a:cubicBezTo>
                  <a:cubicBezTo>
                    <a:pt x="1838" y="0"/>
                    <a:pt x="1838" y="0"/>
                    <a:pt x="1838" y="0"/>
                  </a:cubicBezTo>
                  <a:cubicBezTo>
                    <a:pt x="1830" y="30"/>
                    <a:pt x="1817" y="58"/>
                    <a:pt x="1803" y="77"/>
                  </a:cubicBezTo>
                  <a:cubicBezTo>
                    <a:pt x="1811" y="51"/>
                    <a:pt x="1819" y="25"/>
                    <a:pt x="1827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799" y="27"/>
                    <a:pt x="1788" y="54"/>
                    <a:pt x="1774" y="80"/>
                  </a:cubicBezTo>
                  <a:cubicBezTo>
                    <a:pt x="1735" y="152"/>
                    <a:pt x="1693" y="223"/>
                    <a:pt x="1622" y="275"/>
                  </a:cubicBezTo>
                  <a:cubicBezTo>
                    <a:pt x="1547" y="178"/>
                    <a:pt x="1376" y="143"/>
                    <a:pt x="1228" y="260"/>
                  </a:cubicBezTo>
                  <a:cubicBezTo>
                    <a:pt x="1232" y="307"/>
                    <a:pt x="1268" y="328"/>
                    <a:pt x="1305" y="346"/>
                  </a:cubicBezTo>
                  <a:cubicBezTo>
                    <a:pt x="1327" y="357"/>
                    <a:pt x="1352" y="363"/>
                    <a:pt x="1375" y="371"/>
                  </a:cubicBezTo>
                  <a:cubicBezTo>
                    <a:pt x="1342" y="429"/>
                    <a:pt x="1310" y="484"/>
                    <a:pt x="1277" y="541"/>
                  </a:cubicBezTo>
                  <a:cubicBezTo>
                    <a:pt x="1288" y="549"/>
                    <a:pt x="1294" y="556"/>
                    <a:pt x="1301" y="557"/>
                  </a:cubicBezTo>
                  <a:cubicBezTo>
                    <a:pt x="1363" y="567"/>
                    <a:pt x="1425" y="558"/>
                    <a:pt x="1481" y="533"/>
                  </a:cubicBezTo>
                  <a:cubicBezTo>
                    <a:pt x="1524" y="514"/>
                    <a:pt x="1551" y="474"/>
                    <a:pt x="1579" y="437"/>
                  </a:cubicBezTo>
                  <a:cubicBezTo>
                    <a:pt x="1604" y="403"/>
                    <a:pt x="1617" y="365"/>
                    <a:pt x="1625" y="325"/>
                  </a:cubicBezTo>
                  <a:cubicBezTo>
                    <a:pt x="1629" y="310"/>
                    <a:pt x="1632" y="295"/>
                    <a:pt x="1656" y="290"/>
                  </a:cubicBezTo>
                  <a:close/>
                  <a:moveTo>
                    <a:pt x="1665" y="348"/>
                  </a:moveTo>
                  <a:cubicBezTo>
                    <a:pt x="1670" y="317"/>
                    <a:pt x="1683" y="287"/>
                    <a:pt x="1721" y="274"/>
                  </a:cubicBezTo>
                  <a:cubicBezTo>
                    <a:pt x="1739" y="323"/>
                    <a:pt x="1722" y="376"/>
                    <a:pt x="1750" y="418"/>
                  </a:cubicBezTo>
                  <a:cubicBezTo>
                    <a:pt x="1751" y="376"/>
                    <a:pt x="1753" y="333"/>
                    <a:pt x="1755" y="284"/>
                  </a:cubicBezTo>
                  <a:cubicBezTo>
                    <a:pt x="1786" y="300"/>
                    <a:pt x="1796" y="320"/>
                    <a:pt x="1802" y="345"/>
                  </a:cubicBezTo>
                  <a:cubicBezTo>
                    <a:pt x="1813" y="394"/>
                    <a:pt x="1806" y="442"/>
                    <a:pt x="1791" y="489"/>
                  </a:cubicBezTo>
                  <a:cubicBezTo>
                    <a:pt x="1781" y="524"/>
                    <a:pt x="1767" y="556"/>
                    <a:pt x="1735" y="583"/>
                  </a:cubicBezTo>
                  <a:cubicBezTo>
                    <a:pt x="1718" y="556"/>
                    <a:pt x="1701" y="533"/>
                    <a:pt x="1688" y="507"/>
                  </a:cubicBezTo>
                  <a:cubicBezTo>
                    <a:pt x="1663" y="457"/>
                    <a:pt x="1655" y="403"/>
                    <a:pt x="1665" y="348"/>
                  </a:cubicBezTo>
                  <a:close/>
                  <a:moveTo>
                    <a:pt x="1247" y="272"/>
                  </a:moveTo>
                  <a:cubicBezTo>
                    <a:pt x="1308" y="223"/>
                    <a:pt x="1375" y="201"/>
                    <a:pt x="1448" y="206"/>
                  </a:cubicBezTo>
                  <a:cubicBezTo>
                    <a:pt x="1484" y="209"/>
                    <a:pt x="1520" y="218"/>
                    <a:pt x="1543" y="257"/>
                  </a:cubicBezTo>
                  <a:cubicBezTo>
                    <a:pt x="1484" y="266"/>
                    <a:pt x="1426" y="258"/>
                    <a:pt x="1373" y="283"/>
                  </a:cubicBezTo>
                  <a:cubicBezTo>
                    <a:pt x="1412" y="285"/>
                    <a:pt x="1452" y="286"/>
                    <a:pt x="1500" y="287"/>
                  </a:cubicBezTo>
                  <a:cubicBezTo>
                    <a:pt x="1462" y="309"/>
                    <a:pt x="1432" y="327"/>
                    <a:pt x="1401" y="345"/>
                  </a:cubicBezTo>
                  <a:cubicBezTo>
                    <a:pt x="1398" y="347"/>
                    <a:pt x="1393" y="346"/>
                    <a:pt x="1389" y="346"/>
                  </a:cubicBezTo>
                  <a:cubicBezTo>
                    <a:pt x="1334" y="339"/>
                    <a:pt x="1285" y="322"/>
                    <a:pt x="1247" y="272"/>
                  </a:cubicBezTo>
                  <a:close/>
                  <a:moveTo>
                    <a:pt x="1561" y="427"/>
                  </a:moveTo>
                  <a:cubicBezTo>
                    <a:pt x="1527" y="476"/>
                    <a:pt x="1488" y="518"/>
                    <a:pt x="1424" y="528"/>
                  </a:cubicBezTo>
                  <a:cubicBezTo>
                    <a:pt x="1387" y="533"/>
                    <a:pt x="1351" y="546"/>
                    <a:pt x="1305" y="536"/>
                  </a:cubicBezTo>
                  <a:cubicBezTo>
                    <a:pt x="1341" y="485"/>
                    <a:pt x="1356" y="429"/>
                    <a:pt x="1398" y="385"/>
                  </a:cubicBezTo>
                  <a:cubicBezTo>
                    <a:pt x="1438" y="344"/>
                    <a:pt x="1480" y="315"/>
                    <a:pt x="1547" y="332"/>
                  </a:cubicBezTo>
                  <a:cubicBezTo>
                    <a:pt x="1536" y="349"/>
                    <a:pt x="1529" y="363"/>
                    <a:pt x="1519" y="374"/>
                  </a:cubicBezTo>
                  <a:cubicBezTo>
                    <a:pt x="1509" y="386"/>
                    <a:pt x="1496" y="395"/>
                    <a:pt x="1485" y="406"/>
                  </a:cubicBezTo>
                  <a:cubicBezTo>
                    <a:pt x="1475" y="415"/>
                    <a:pt x="1465" y="424"/>
                    <a:pt x="1456" y="434"/>
                  </a:cubicBezTo>
                  <a:cubicBezTo>
                    <a:pt x="1506" y="422"/>
                    <a:pt x="1539" y="387"/>
                    <a:pt x="1571" y="349"/>
                  </a:cubicBezTo>
                  <a:cubicBezTo>
                    <a:pt x="1587" y="381"/>
                    <a:pt x="1576" y="405"/>
                    <a:pt x="1561" y="427"/>
                  </a:cubicBezTo>
                  <a:close/>
                  <a:moveTo>
                    <a:pt x="2363" y="240"/>
                  </a:moveTo>
                  <a:cubicBezTo>
                    <a:pt x="2295" y="191"/>
                    <a:pt x="2217" y="165"/>
                    <a:pt x="2135" y="139"/>
                  </a:cubicBezTo>
                  <a:cubicBezTo>
                    <a:pt x="2120" y="92"/>
                    <a:pt x="2103" y="46"/>
                    <a:pt x="2083" y="0"/>
                  </a:cubicBezTo>
                  <a:cubicBezTo>
                    <a:pt x="2028" y="0"/>
                    <a:pt x="2028" y="0"/>
                    <a:pt x="2028" y="0"/>
                  </a:cubicBezTo>
                  <a:cubicBezTo>
                    <a:pt x="2055" y="53"/>
                    <a:pt x="2079" y="107"/>
                    <a:pt x="2101" y="163"/>
                  </a:cubicBezTo>
                  <a:cubicBezTo>
                    <a:pt x="2080" y="179"/>
                    <a:pt x="2060" y="192"/>
                    <a:pt x="2043" y="208"/>
                  </a:cubicBezTo>
                  <a:cubicBezTo>
                    <a:pt x="1989" y="259"/>
                    <a:pt x="1952" y="322"/>
                    <a:pt x="1938" y="395"/>
                  </a:cubicBezTo>
                  <a:cubicBezTo>
                    <a:pt x="1931" y="430"/>
                    <a:pt x="1935" y="467"/>
                    <a:pt x="1936" y="503"/>
                  </a:cubicBezTo>
                  <a:cubicBezTo>
                    <a:pt x="1936" y="517"/>
                    <a:pt x="1948" y="523"/>
                    <a:pt x="1962" y="525"/>
                  </a:cubicBezTo>
                  <a:cubicBezTo>
                    <a:pt x="2002" y="528"/>
                    <a:pt x="2033" y="508"/>
                    <a:pt x="2064" y="489"/>
                  </a:cubicBezTo>
                  <a:cubicBezTo>
                    <a:pt x="2088" y="474"/>
                    <a:pt x="2108" y="452"/>
                    <a:pt x="2132" y="431"/>
                  </a:cubicBezTo>
                  <a:cubicBezTo>
                    <a:pt x="2147" y="496"/>
                    <a:pt x="2145" y="561"/>
                    <a:pt x="2146" y="629"/>
                  </a:cubicBezTo>
                  <a:cubicBezTo>
                    <a:pt x="2125" y="622"/>
                    <a:pt x="2108" y="612"/>
                    <a:pt x="2090" y="609"/>
                  </a:cubicBezTo>
                  <a:cubicBezTo>
                    <a:pt x="2045" y="600"/>
                    <a:pt x="2008" y="621"/>
                    <a:pt x="1977" y="651"/>
                  </a:cubicBezTo>
                  <a:cubicBezTo>
                    <a:pt x="1943" y="683"/>
                    <a:pt x="1919" y="723"/>
                    <a:pt x="1906" y="768"/>
                  </a:cubicBezTo>
                  <a:cubicBezTo>
                    <a:pt x="1900" y="792"/>
                    <a:pt x="1891" y="816"/>
                    <a:pt x="1882" y="840"/>
                  </a:cubicBezTo>
                  <a:cubicBezTo>
                    <a:pt x="1869" y="879"/>
                    <a:pt x="1849" y="914"/>
                    <a:pt x="1799" y="933"/>
                  </a:cubicBezTo>
                  <a:cubicBezTo>
                    <a:pt x="1846" y="949"/>
                    <a:pt x="1887" y="956"/>
                    <a:pt x="1924" y="944"/>
                  </a:cubicBezTo>
                  <a:cubicBezTo>
                    <a:pt x="1960" y="932"/>
                    <a:pt x="1991" y="906"/>
                    <a:pt x="2028" y="884"/>
                  </a:cubicBezTo>
                  <a:cubicBezTo>
                    <a:pt x="2041" y="983"/>
                    <a:pt x="2083" y="1069"/>
                    <a:pt x="2146" y="1152"/>
                  </a:cubicBezTo>
                  <a:cubicBezTo>
                    <a:pt x="2150" y="1143"/>
                    <a:pt x="2154" y="1139"/>
                    <a:pt x="2154" y="1135"/>
                  </a:cubicBezTo>
                  <a:cubicBezTo>
                    <a:pt x="2150" y="1083"/>
                    <a:pt x="2174" y="1040"/>
                    <a:pt x="2193" y="995"/>
                  </a:cubicBezTo>
                  <a:cubicBezTo>
                    <a:pt x="2209" y="958"/>
                    <a:pt x="2228" y="923"/>
                    <a:pt x="2247" y="886"/>
                  </a:cubicBezTo>
                  <a:cubicBezTo>
                    <a:pt x="2274" y="893"/>
                    <a:pt x="2305" y="900"/>
                    <a:pt x="2335" y="908"/>
                  </a:cubicBezTo>
                  <a:cubicBezTo>
                    <a:pt x="2366" y="917"/>
                    <a:pt x="2396" y="927"/>
                    <a:pt x="2428" y="936"/>
                  </a:cubicBezTo>
                  <a:cubicBezTo>
                    <a:pt x="2452" y="862"/>
                    <a:pt x="2410" y="800"/>
                    <a:pt x="2370" y="740"/>
                  </a:cubicBezTo>
                  <a:cubicBezTo>
                    <a:pt x="2329" y="679"/>
                    <a:pt x="2274" y="635"/>
                    <a:pt x="2193" y="639"/>
                  </a:cubicBezTo>
                  <a:cubicBezTo>
                    <a:pt x="2196" y="596"/>
                    <a:pt x="2200" y="557"/>
                    <a:pt x="2201" y="518"/>
                  </a:cubicBezTo>
                  <a:cubicBezTo>
                    <a:pt x="2202" y="479"/>
                    <a:pt x="2199" y="440"/>
                    <a:pt x="2198" y="394"/>
                  </a:cubicBezTo>
                  <a:cubicBezTo>
                    <a:pt x="2290" y="477"/>
                    <a:pt x="2392" y="519"/>
                    <a:pt x="2515" y="497"/>
                  </a:cubicBezTo>
                  <a:cubicBezTo>
                    <a:pt x="2522" y="464"/>
                    <a:pt x="2507" y="436"/>
                    <a:pt x="2498" y="407"/>
                  </a:cubicBezTo>
                  <a:cubicBezTo>
                    <a:pt x="2475" y="334"/>
                    <a:pt x="2423" y="284"/>
                    <a:pt x="2363" y="240"/>
                  </a:cubicBezTo>
                  <a:close/>
                  <a:moveTo>
                    <a:pt x="2121" y="396"/>
                  </a:moveTo>
                  <a:cubicBezTo>
                    <a:pt x="2112" y="413"/>
                    <a:pt x="2102" y="431"/>
                    <a:pt x="2088" y="444"/>
                  </a:cubicBezTo>
                  <a:cubicBezTo>
                    <a:pt x="2054" y="476"/>
                    <a:pt x="2016" y="502"/>
                    <a:pt x="1966" y="504"/>
                  </a:cubicBezTo>
                  <a:cubicBezTo>
                    <a:pt x="1925" y="408"/>
                    <a:pt x="2004" y="235"/>
                    <a:pt x="2086" y="238"/>
                  </a:cubicBezTo>
                  <a:cubicBezTo>
                    <a:pt x="2093" y="300"/>
                    <a:pt x="2056" y="349"/>
                    <a:pt x="2035" y="409"/>
                  </a:cubicBezTo>
                  <a:cubicBezTo>
                    <a:pt x="2081" y="368"/>
                    <a:pt x="2090" y="314"/>
                    <a:pt x="2113" y="266"/>
                  </a:cubicBezTo>
                  <a:cubicBezTo>
                    <a:pt x="2148" y="312"/>
                    <a:pt x="2145" y="354"/>
                    <a:pt x="2121" y="396"/>
                  </a:cubicBezTo>
                  <a:close/>
                  <a:moveTo>
                    <a:pt x="2164" y="368"/>
                  </a:moveTo>
                  <a:cubicBezTo>
                    <a:pt x="2185" y="440"/>
                    <a:pt x="2184" y="509"/>
                    <a:pt x="2173" y="578"/>
                  </a:cubicBezTo>
                  <a:cubicBezTo>
                    <a:pt x="2151" y="458"/>
                    <a:pt x="2149" y="402"/>
                    <a:pt x="2164" y="368"/>
                  </a:cubicBezTo>
                  <a:close/>
                  <a:moveTo>
                    <a:pt x="2014" y="836"/>
                  </a:moveTo>
                  <a:cubicBezTo>
                    <a:pt x="2008" y="884"/>
                    <a:pt x="1967" y="899"/>
                    <a:pt x="1933" y="919"/>
                  </a:cubicBezTo>
                  <a:cubicBezTo>
                    <a:pt x="1914" y="929"/>
                    <a:pt x="1892" y="936"/>
                    <a:pt x="1868" y="925"/>
                  </a:cubicBezTo>
                  <a:cubicBezTo>
                    <a:pt x="1886" y="881"/>
                    <a:pt x="1905" y="842"/>
                    <a:pt x="1917" y="801"/>
                  </a:cubicBezTo>
                  <a:cubicBezTo>
                    <a:pt x="1928" y="766"/>
                    <a:pt x="1948" y="738"/>
                    <a:pt x="1970" y="711"/>
                  </a:cubicBezTo>
                  <a:cubicBezTo>
                    <a:pt x="1988" y="690"/>
                    <a:pt x="2012" y="677"/>
                    <a:pt x="2044" y="680"/>
                  </a:cubicBezTo>
                  <a:cubicBezTo>
                    <a:pt x="2027" y="705"/>
                    <a:pt x="2012" y="727"/>
                    <a:pt x="1997" y="750"/>
                  </a:cubicBezTo>
                  <a:cubicBezTo>
                    <a:pt x="2016" y="739"/>
                    <a:pt x="2030" y="723"/>
                    <a:pt x="2046" y="710"/>
                  </a:cubicBezTo>
                  <a:cubicBezTo>
                    <a:pt x="2061" y="697"/>
                    <a:pt x="2076" y="681"/>
                    <a:pt x="2102" y="691"/>
                  </a:cubicBezTo>
                  <a:cubicBezTo>
                    <a:pt x="2084" y="715"/>
                    <a:pt x="2067" y="736"/>
                    <a:pt x="2052" y="759"/>
                  </a:cubicBezTo>
                  <a:cubicBezTo>
                    <a:pt x="2036" y="783"/>
                    <a:pt x="2041" y="817"/>
                    <a:pt x="2014" y="836"/>
                  </a:cubicBezTo>
                  <a:close/>
                  <a:moveTo>
                    <a:pt x="2311" y="708"/>
                  </a:moveTo>
                  <a:cubicBezTo>
                    <a:pt x="2361" y="754"/>
                    <a:pt x="2395" y="811"/>
                    <a:pt x="2413" y="877"/>
                  </a:cubicBezTo>
                  <a:cubicBezTo>
                    <a:pt x="2415" y="886"/>
                    <a:pt x="2413" y="896"/>
                    <a:pt x="2413" y="901"/>
                  </a:cubicBezTo>
                  <a:cubicBezTo>
                    <a:pt x="2379" y="894"/>
                    <a:pt x="2347" y="887"/>
                    <a:pt x="2315" y="882"/>
                  </a:cubicBezTo>
                  <a:cubicBezTo>
                    <a:pt x="2287" y="877"/>
                    <a:pt x="2262" y="867"/>
                    <a:pt x="2245" y="849"/>
                  </a:cubicBezTo>
                  <a:cubicBezTo>
                    <a:pt x="2242" y="817"/>
                    <a:pt x="2240" y="789"/>
                    <a:pt x="2237" y="758"/>
                  </a:cubicBezTo>
                  <a:cubicBezTo>
                    <a:pt x="2263" y="775"/>
                    <a:pt x="2286" y="790"/>
                    <a:pt x="2308" y="804"/>
                  </a:cubicBezTo>
                  <a:cubicBezTo>
                    <a:pt x="2284" y="769"/>
                    <a:pt x="2244" y="747"/>
                    <a:pt x="2233" y="703"/>
                  </a:cubicBezTo>
                  <a:cubicBezTo>
                    <a:pt x="2268" y="684"/>
                    <a:pt x="2287" y="685"/>
                    <a:pt x="2311" y="708"/>
                  </a:cubicBezTo>
                  <a:close/>
                  <a:moveTo>
                    <a:pt x="2196" y="942"/>
                  </a:moveTo>
                  <a:cubicBezTo>
                    <a:pt x="2172" y="989"/>
                    <a:pt x="2144" y="1035"/>
                    <a:pt x="2131" y="1092"/>
                  </a:cubicBezTo>
                  <a:cubicBezTo>
                    <a:pt x="2115" y="1064"/>
                    <a:pt x="2097" y="1038"/>
                    <a:pt x="2085" y="1009"/>
                  </a:cubicBezTo>
                  <a:cubicBezTo>
                    <a:pt x="2062" y="956"/>
                    <a:pt x="2047" y="901"/>
                    <a:pt x="2051" y="842"/>
                  </a:cubicBezTo>
                  <a:cubicBezTo>
                    <a:pt x="2055" y="774"/>
                    <a:pt x="2079" y="744"/>
                    <a:pt x="2140" y="730"/>
                  </a:cubicBezTo>
                  <a:cubicBezTo>
                    <a:pt x="2133" y="777"/>
                    <a:pt x="2120" y="822"/>
                    <a:pt x="2131" y="869"/>
                  </a:cubicBezTo>
                  <a:cubicBezTo>
                    <a:pt x="2144" y="825"/>
                    <a:pt x="2146" y="777"/>
                    <a:pt x="2171" y="737"/>
                  </a:cubicBezTo>
                  <a:cubicBezTo>
                    <a:pt x="2177" y="740"/>
                    <a:pt x="2180" y="740"/>
                    <a:pt x="2182" y="742"/>
                  </a:cubicBezTo>
                  <a:cubicBezTo>
                    <a:pt x="2185" y="743"/>
                    <a:pt x="2187" y="745"/>
                    <a:pt x="2188" y="747"/>
                  </a:cubicBezTo>
                  <a:cubicBezTo>
                    <a:pt x="2227" y="811"/>
                    <a:pt x="2231" y="876"/>
                    <a:pt x="2196" y="942"/>
                  </a:cubicBezTo>
                  <a:close/>
                  <a:moveTo>
                    <a:pt x="2186" y="341"/>
                  </a:moveTo>
                  <a:cubicBezTo>
                    <a:pt x="2172" y="318"/>
                    <a:pt x="2164" y="291"/>
                    <a:pt x="2173" y="259"/>
                  </a:cubicBezTo>
                  <a:cubicBezTo>
                    <a:pt x="2215" y="285"/>
                    <a:pt x="2254" y="309"/>
                    <a:pt x="2293" y="333"/>
                  </a:cubicBezTo>
                  <a:cubicBezTo>
                    <a:pt x="2295" y="331"/>
                    <a:pt x="2296" y="329"/>
                    <a:pt x="2298" y="327"/>
                  </a:cubicBezTo>
                  <a:cubicBezTo>
                    <a:pt x="2263" y="296"/>
                    <a:pt x="2228" y="266"/>
                    <a:pt x="2192" y="236"/>
                  </a:cubicBezTo>
                  <a:cubicBezTo>
                    <a:pt x="2221" y="214"/>
                    <a:pt x="2267" y="215"/>
                    <a:pt x="2335" y="250"/>
                  </a:cubicBezTo>
                  <a:cubicBezTo>
                    <a:pt x="2424" y="296"/>
                    <a:pt x="2477" y="372"/>
                    <a:pt x="2493" y="476"/>
                  </a:cubicBezTo>
                  <a:cubicBezTo>
                    <a:pt x="2375" y="501"/>
                    <a:pt x="2244" y="433"/>
                    <a:pt x="2186" y="341"/>
                  </a:cubicBezTo>
                  <a:close/>
                  <a:moveTo>
                    <a:pt x="3427" y="2161"/>
                  </a:moveTo>
                  <a:cubicBezTo>
                    <a:pt x="3453" y="2161"/>
                    <a:pt x="3453" y="2161"/>
                    <a:pt x="3453" y="2161"/>
                  </a:cubicBezTo>
                  <a:cubicBezTo>
                    <a:pt x="3438" y="2123"/>
                    <a:pt x="3425" y="2085"/>
                    <a:pt x="3396" y="2056"/>
                  </a:cubicBezTo>
                  <a:cubicBezTo>
                    <a:pt x="3406" y="2089"/>
                    <a:pt x="3416" y="2122"/>
                    <a:pt x="3427" y="2161"/>
                  </a:cubicBezTo>
                  <a:close/>
                  <a:moveTo>
                    <a:pt x="3373" y="1911"/>
                  </a:moveTo>
                  <a:cubicBezTo>
                    <a:pt x="3329" y="1929"/>
                    <a:pt x="3320" y="1970"/>
                    <a:pt x="3315" y="2011"/>
                  </a:cubicBezTo>
                  <a:cubicBezTo>
                    <a:pt x="3312" y="2036"/>
                    <a:pt x="3314" y="2061"/>
                    <a:pt x="3314" y="2085"/>
                  </a:cubicBezTo>
                  <a:cubicBezTo>
                    <a:pt x="3248" y="2072"/>
                    <a:pt x="3185" y="2059"/>
                    <a:pt x="3121" y="2046"/>
                  </a:cubicBezTo>
                  <a:cubicBezTo>
                    <a:pt x="3117" y="2058"/>
                    <a:pt x="3113" y="2066"/>
                    <a:pt x="3114" y="2073"/>
                  </a:cubicBezTo>
                  <a:cubicBezTo>
                    <a:pt x="3119" y="2104"/>
                    <a:pt x="3128" y="2134"/>
                    <a:pt x="3141" y="2161"/>
                  </a:cubicBezTo>
                  <a:cubicBezTo>
                    <a:pt x="3169" y="2161"/>
                    <a:pt x="3169" y="2161"/>
                    <a:pt x="3169" y="2161"/>
                  </a:cubicBezTo>
                  <a:cubicBezTo>
                    <a:pt x="3154" y="2135"/>
                    <a:pt x="3139" y="2108"/>
                    <a:pt x="3135" y="2071"/>
                  </a:cubicBezTo>
                  <a:cubicBezTo>
                    <a:pt x="3194" y="2089"/>
                    <a:pt x="3253" y="2086"/>
                    <a:pt x="3307" y="2111"/>
                  </a:cubicBezTo>
                  <a:cubicBezTo>
                    <a:pt x="3334" y="2124"/>
                    <a:pt x="3358" y="2139"/>
                    <a:pt x="3376" y="2161"/>
                  </a:cubicBezTo>
                  <a:cubicBezTo>
                    <a:pt x="3413" y="2161"/>
                    <a:pt x="3413" y="2161"/>
                    <a:pt x="3413" y="2161"/>
                  </a:cubicBezTo>
                  <a:cubicBezTo>
                    <a:pt x="3389" y="2139"/>
                    <a:pt x="3367" y="2121"/>
                    <a:pt x="3346" y="2102"/>
                  </a:cubicBezTo>
                  <a:cubicBezTo>
                    <a:pt x="3343" y="2099"/>
                    <a:pt x="3342" y="2094"/>
                    <a:pt x="3341" y="2090"/>
                  </a:cubicBezTo>
                  <a:cubicBezTo>
                    <a:pt x="3331" y="2037"/>
                    <a:pt x="3332" y="1985"/>
                    <a:pt x="3367" y="1933"/>
                  </a:cubicBezTo>
                  <a:cubicBezTo>
                    <a:pt x="3433" y="1975"/>
                    <a:pt x="3475" y="2031"/>
                    <a:pt x="3493" y="2103"/>
                  </a:cubicBezTo>
                  <a:cubicBezTo>
                    <a:pt x="3497" y="2122"/>
                    <a:pt x="3500" y="2141"/>
                    <a:pt x="3497" y="2161"/>
                  </a:cubicBezTo>
                  <a:cubicBezTo>
                    <a:pt x="3519" y="2161"/>
                    <a:pt x="3519" y="2161"/>
                    <a:pt x="3519" y="2161"/>
                  </a:cubicBezTo>
                  <a:cubicBezTo>
                    <a:pt x="3519" y="2074"/>
                    <a:pt x="3474" y="1978"/>
                    <a:pt x="3373" y="19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-1" y="3175"/>
              <a:ext cx="12191769" cy="6919008"/>
            </a:xfrm>
            <a:custGeom>
              <a:avLst/>
              <a:gdLst/>
              <a:ahLst/>
              <a:cxnLst/>
              <a:rect l="0" t="0" r="r" b="b"/>
              <a:pathLst>
                <a:path w="3840" h="2178">
                  <a:moveTo>
                    <a:pt x="224" y="0"/>
                  </a:moveTo>
                  <a:cubicBezTo>
                    <a:pt x="223" y="7"/>
                    <a:pt x="223" y="14"/>
                    <a:pt x="222" y="20"/>
                  </a:cubicBezTo>
                  <a:cubicBezTo>
                    <a:pt x="221" y="34"/>
                    <a:pt x="221" y="48"/>
                    <a:pt x="220" y="61"/>
                  </a:cubicBezTo>
                  <a:cubicBezTo>
                    <a:pt x="233" y="42"/>
                    <a:pt x="240" y="21"/>
                    <a:pt x="243" y="0"/>
                  </a:cubicBezTo>
                  <a:lnTo>
                    <a:pt x="224" y="0"/>
                  </a:lnTo>
                  <a:close/>
                  <a:moveTo>
                    <a:pt x="60" y="0"/>
                  </a:moveTo>
                  <a:cubicBezTo>
                    <a:pt x="59" y="3"/>
                    <a:pt x="58" y="6"/>
                    <a:pt x="56" y="9"/>
                  </a:cubicBezTo>
                  <a:cubicBezTo>
                    <a:pt x="60" y="6"/>
                    <a:pt x="63" y="3"/>
                    <a:pt x="67" y="0"/>
                  </a:cubicBezTo>
                  <a:lnTo>
                    <a:pt x="60" y="0"/>
                  </a:lnTo>
                  <a:close/>
                  <a:moveTo>
                    <a:pt x="1209" y="90"/>
                  </a:moveTo>
                  <a:cubicBezTo>
                    <a:pt x="1181" y="65"/>
                    <a:pt x="1167" y="33"/>
                    <a:pt x="1155" y="0"/>
                  </a:cubicBezTo>
                  <a:cubicBezTo>
                    <a:pt x="1130" y="0"/>
                    <a:pt x="1130" y="0"/>
                    <a:pt x="1130" y="0"/>
                  </a:cubicBezTo>
                  <a:cubicBezTo>
                    <a:pt x="1138" y="25"/>
                    <a:pt x="1148" y="50"/>
                    <a:pt x="1162" y="75"/>
                  </a:cubicBezTo>
                  <a:cubicBezTo>
                    <a:pt x="1132" y="66"/>
                    <a:pt x="1101" y="59"/>
                    <a:pt x="1072" y="46"/>
                  </a:cubicBezTo>
                  <a:cubicBezTo>
                    <a:pt x="1043" y="34"/>
                    <a:pt x="1014" y="19"/>
                    <a:pt x="989" y="0"/>
                  </a:cubicBezTo>
                  <a:cubicBezTo>
                    <a:pt x="952" y="0"/>
                    <a:pt x="952" y="0"/>
                    <a:pt x="952" y="0"/>
                  </a:cubicBezTo>
                  <a:cubicBezTo>
                    <a:pt x="1028" y="59"/>
                    <a:pt x="1116" y="92"/>
                    <a:pt x="1215" y="108"/>
                  </a:cubicBezTo>
                  <a:cubicBezTo>
                    <a:pt x="1212" y="99"/>
                    <a:pt x="1212" y="93"/>
                    <a:pt x="1209" y="90"/>
                  </a:cubicBezTo>
                  <a:close/>
                  <a:moveTo>
                    <a:pt x="812" y="188"/>
                  </a:moveTo>
                  <a:cubicBezTo>
                    <a:pt x="858" y="167"/>
                    <a:pt x="892" y="144"/>
                    <a:pt x="911" y="110"/>
                  </a:cubicBezTo>
                  <a:cubicBezTo>
                    <a:pt x="928" y="78"/>
                    <a:pt x="933" y="39"/>
                    <a:pt x="944" y="0"/>
                  </a:cubicBezTo>
                  <a:cubicBezTo>
                    <a:pt x="916" y="0"/>
                    <a:pt x="916" y="0"/>
                    <a:pt x="916" y="0"/>
                  </a:cubicBezTo>
                  <a:cubicBezTo>
                    <a:pt x="921" y="29"/>
                    <a:pt x="908" y="57"/>
                    <a:pt x="900" y="85"/>
                  </a:cubicBezTo>
                  <a:cubicBezTo>
                    <a:pt x="894" y="106"/>
                    <a:pt x="883" y="126"/>
                    <a:pt x="857" y="134"/>
                  </a:cubicBezTo>
                  <a:cubicBezTo>
                    <a:pt x="840" y="90"/>
                    <a:pt x="827" y="48"/>
                    <a:pt x="808" y="10"/>
                  </a:cubicBezTo>
                  <a:cubicBezTo>
                    <a:pt x="806" y="7"/>
                    <a:pt x="804" y="3"/>
                    <a:pt x="803" y="0"/>
                  </a:cubicBezTo>
                  <a:cubicBezTo>
                    <a:pt x="780" y="0"/>
                    <a:pt x="780" y="0"/>
                    <a:pt x="780" y="0"/>
                  </a:cubicBezTo>
                  <a:cubicBezTo>
                    <a:pt x="791" y="20"/>
                    <a:pt x="800" y="42"/>
                    <a:pt x="809" y="63"/>
                  </a:cubicBezTo>
                  <a:cubicBezTo>
                    <a:pt x="826" y="101"/>
                    <a:pt x="835" y="139"/>
                    <a:pt x="812" y="188"/>
                  </a:cubicBezTo>
                  <a:close/>
                  <a:moveTo>
                    <a:pt x="3840" y="1212"/>
                  </a:moveTo>
                  <a:cubicBezTo>
                    <a:pt x="3840" y="1188"/>
                    <a:pt x="3840" y="1188"/>
                    <a:pt x="3840" y="1188"/>
                  </a:cubicBezTo>
                  <a:cubicBezTo>
                    <a:pt x="3815" y="1174"/>
                    <a:pt x="3790" y="1162"/>
                    <a:pt x="3761" y="1158"/>
                  </a:cubicBezTo>
                  <a:cubicBezTo>
                    <a:pt x="3786" y="1178"/>
                    <a:pt x="3815" y="1192"/>
                    <a:pt x="3840" y="1212"/>
                  </a:cubicBezTo>
                  <a:close/>
                  <a:moveTo>
                    <a:pt x="1082" y="1289"/>
                  </a:moveTo>
                  <a:cubicBezTo>
                    <a:pt x="1118" y="1215"/>
                    <a:pt x="1157" y="1142"/>
                    <a:pt x="1225" y="1086"/>
                  </a:cubicBezTo>
                  <a:cubicBezTo>
                    <a:pt x="1304" y="1180"/>
                    <a:pt x="1477" y="1206"/>
                    <a:pt x="1619" y="1082"/>
                  </a:cubicBezTo>
                  <a:cubicBezTo>
                    <a:pt x="1613" y="1035"/>
                    <a:pt x="1576" y="1016"/>
                    <a:pt x="1538" y="1000"/>
                  </a:cubicBezTo>
                  <a:cubicBezTo>
                    <a:pt x="1515" y="990"/>
                    <a:pt x="1490" y="985"/>
                    <a:pt x="1467" y="979"/>
                  </a:cubicBezTo>
                  <a:cubicBezTo>
                    <a:pt x="1497" y="919"/>
                    <a:pt x="1526" y="862"/>
                    <a:pt x="1556" y="804"/>
                  </a:cubicBezTo>
                  <a:cubicBezTo>
                    <a:pt x="1545" y="797"/>
                    <a:pt x="1539" y="790"/>
                    <a:pt x="1532" y="789"/>
                  </a:cubicBezTo>
                  <a:cubicBezTo>
                    <a:pt x="1469" y="782"/>
                    <a:pt x="1408" y="794"/>
                    <a:pt x="1353" y="822"/>
                  </a:cubicBezTo>
                  <a:cubicBezTo>
                    <a:pt x="1311" y="843"/>
                    <a:pt x="1286" y="885"/>
                    <a:pt x="1260" y="923"/>
                  </a:cubicBezTo>
                  <a:cubicBezTo>
                    <a:pt x="1237" y="957"/>
                    <a:pt x="1225" y="996"/>
                    <a:pt x="1219" y="1036"/>
                  </a:cubicBezTo>
                  <a:cubicBezTo>
                    <a:pt x="1216" y="1051"/>
                    <a:pt x="1214" y="1067"/>
                    <a:pt x="1191" y="1073"/>
                  </a:cubicBezTo>
                  <a:cubicBezTo>
                    <a:pt x="1210" y="1013"/>
                    <a:pt x="1203" y="957"/>
                    <a:pt x="1188" y="901"/>
                  </a:cubicBezTo>
                  <a:cubicBezTo>
                    <a:pt x="1172" y="842"/>
                    <a:pt x="1135" y="797"/>
                    <a:pt x="1093" y="753"/>
                  </a:cubicBezTo>
                  <a:cubicBezTo>
                    <a:pt x="1035" y="812"/>
                    <a:pt x="1014" y="885"/>
                    <a:pt x="1012" y="963"/>
                  </a:cubicBezTo>
                  <a:cubicBezTo>
                    <a:pt x="1010" y="1041"/>
                    <a:pt x="1032" y="1112"/>
                    <a:pt x="1092" y="1169"/>
                  </a:cubicBezTo>
                  <a:cubicBezTo>
                    <a:pt x="1010" y="1294"/>
                    <a:pt x="968" y="1427"/>
                    <a:pt x="977" y="1577"/>
                  </a:cubicBezTo>
                  <a:cubicBezTo>
                    <a:pt x="878" y="1473"/>
                    <a:pt x="811" y="1351"/>
                    <a:pt x="752" y="1221"/>
                  </a:cubicBezTo>
                  <a:cubicBezTo>
                    <a:pt x="772" y="1204"/>
                    <a:pt x="791" y="1191"/>
                    <a:pt x="807" y="1174"/>
                  </a:cubicBezTo>
                  <a:cubicBezTo>
                    <a:pt x="859" y="1120"/>
                    <a:pt x="893" y="1055"/>
                    <a:pt x="903" y="982"/>
                  </a:cubicBezTo>
                  <a:cubicBezTo>
                    <a:pt x="909" y="947"/>
                    <a:pt x="903" y="910"/>
                    <a:pt x="900" y="874"/>
                  </a:cubicBezTo>
                  <a:cubicBezTo>
                    <a:pt x="899" y="859"/>
                    <a:pt x="887" y="854"/>
                    <a:pt x="872" y="854"/>
                  </a:cubicBezTo>
                  <a:cubicBezTo>
                    <a:pt x="833" y="852"/>
                    <a:pt x="803" y="873"/>
                    <a:pt x="773" y="894"/>
                  </a:cubicBezTo>
                  <a:cubicBezTo>
                    <a:pt x="750" y="910"/>
                    <a:pt x="731" y="933"/>
                    <a:pt x="707" y="955"/>
                  </a:cubicBezTo>
                  <a:cubicBezTo>
                    <a:pt x="690" y="892"/>
                    <a:pt x="688" y="827"/>
                    <a:pt x="684" y="758"/>
                  </a:cubicBezTo>
                  <a:cubicBezTo>
                    <a:pt x="705" y="765"/>
                    <a:pt x="723" y="773"/>
                    <a:pt x="741" y="776"/>
                  </a:cubicBezTo>
                  <a:cubicBezTo>
                    <a:pt x="787" y="782"/>
                    <a:pt x="823" y="759"/>
                    <a:pt x="852" y="729"/>
                  </a:cubicBezTo>
                  <a:cubicBezTo>
                    <a:pt x="884" y="695"/>
                    <a:pt x="906" y="654"/>
                    <a:pt x="917" y="608"/>
                  </a:cubicBezTo>
                  <a:cubicBezTo>
                    <a:pt x="922" y="583"/>
                    <a:pt x="930" y="559"/>
                    <a:pt x="937" y="535"/>
                  </a:cubicBezTo>
                  <a:cubicBezTo>
                    <a:pt x="949" y="495"/>
                    <a:pt x="967" y="460"/>
                    <a:pt x="1016" y="438"/>
                  </a:cubicBezTo>
                  <a:cubicBezTo>
                    <a:pt x="968" y="424"/>
                    <a:pt x="927" y="419"/>
                    <a:pt x="890" y="433"/>
                  </a:cubicBezTo>
                  <a:cubicBezTo>
                    <a:pt x="855" y="446"/>
                    <a:pt x="825" y="474"/>
                    <a:pt x="789" y="498"/>
                  </a:cubicBezTo>
                  <a:cubicBezTo>
                    <a:pt x="772" y="400"/>
                    <a:pt x="725" y="316"/>
                    <a:pt x="659" y="236"/>
                  </a:cubicBezTo>
                  <a:cubicBezTo>
                    <a:pt x="655" y="245"/>
                    <a:pt x="651" y="249"/>
                    <a:pt x="652" y="254"/>
                  </a:cubicBezTo>
                  <a:cubicBezTo>
                    <a:pt x="658" y="305"/>
                    <a:pt x="636" y="349"/>
                    <a:pt x="619" y="395"/>
                  </a:cubicBezTo>
                  <a:cubicBezTo>
                    <a:pt x="605" y="433"/>
                    <a:pt x="587" y="469"/>
                    <a:pt x="571" y="506"/>
                  </a:cubicBezTo>
                  <a:cubicBezTo>
                    <a:pt x="543" y="501"/>
                    <a:pt x="512" y="496"/>
                    <a:pt x="481" y="489"/>
                  </a:cubicBezTo>
                  <a:cubicBezTo>
                    <a:pt x="450" y="482"/>
                    <a:pt x="420" y="473"/>
                    <a:pt x="387" y="465"/>
                  </a:cubicBezTo>
                  <a:cubicBezTo>
                    <a:pt x="367" y="541"/>
                    <a:pt x="412" y="600"/>
                    <a:pt x="455" y="658"/>
                  </a:cubicBezTo>
                  <a:cubicBezTo>
                    <a:pt x="499" y="717"/>
                    <a:pt x="556" y="758"/>
                    <a:pt x="637" y="751"/>
                  </a:cubicBezTo>
                  <a:cubicBezTo>
                    <a:pt x="636" y="794"/>
                    <a:pt x="634" y="833"/>
                    <a:pt x="635" y="872"/>
                  </a:cubicBezTo>
                  <a:cubicBezTo>
                    <a:pt x="636" y="911"/>
                    <a:pt x="640" y="950"/>
                    <a:pt x="644" y="996"/>
                  </a:cubicBezTo>
                  <a:cubicBezTo>
                    <a:pt x="548" y="918"/>
                    <a:pt x="444" y="880"/>
                    <a:pt x="322" y="909"/>
                  </a:cubicBezTo>
                  <a:cubicBezTo>
                    <a:pt x="317" y="941"/>
                    <a:pt x="332" y="969"/>
                    <a:pt x="343" y="997"/>
                  </a:cubicBezTo>
                  <a:cubicBezTo>
                    <a:pt x="369" y="1069"/>
                    <a:pt x="424" y="1117"/>
                    <a:pt x="486" y="1157"/>
                  </a:cubicBezTo>
                  <a:cubicBezTo>
                    <a:pt x="557" y="1203"/>
                    <a:pt x="636" y="1225"/>
                    <a:pt x="719" y="1247"/>
                  </a:cubicBezTo>
                  <a:cubicBezTo>
                    <a:pt x="760" y="1355"/>
                    <a:pt x="810" y="1461"/>
                    <a:pt x="878" y="1557"/>
                  </a:cubicBezTo>
                  <a:cubicBezTo>
                    <a:pt x="945" y="1652"/>
                    <a:pt x="1022" y="1740"/>
                    <a:pt x="1098" y="1835"/>
                  </a:cubicBezTo>
                  <a:cubicBezTo>
                    <a:pt x="1068" y="1826"/>
                    <a:pt x="1041" y="1817"/>
                    <a:pt x="1015" y="1809"/>
                  </a:cubicBezTo>
                  <a:cubicBezTo>
                    <a:pt x="936" y="1649"/>
                    <a:pt x="818" y="1546"/>
                    <a:pt x="631" y="1532"/>
                  </a:cubicBezTo>
                  <a:cubicBezTo>
                    <a:pt x="626" y="1593"/>
                    <a:pt x="644" y="1644"/>
                    <a:pt x="680" y="1687"/>
                  </a:cubicBezTo>
                  <a:cubicBezTo>
                    <a:pt x="713" y="1727"/>
                    <a:pt x="753" y="1762"/>
                    <a:pt x="792" y="1802"/>
                  </a:cubicBezTo>
                  <a:cubicBezTo>
                    <a:pt x="678" y="1812"/>
                    <a:pt x="580" y="1861"/>
                    <a:pt x="481" y="1920"/>
                  </a:cubicBezTo>
                  <a:cubicBezTo>
                    <a:pt x="466" y="1912"/>
                    <a:pt x="446" y="1904"/>
                    <a:pt x="429" y="1893"/>
                  </a:cubicBezTo>
                  <a:cubicBezTo>
                    <a:pt x="351" y="1849"/>
                    <a:pt x="272" y="1856"/>
                    <a:pt x="194" y="1888"/>
                  </a:cubicBezTo>
                  <a:cubicBezTo>
                    <a:pt x="163" y="1901"/>
                    <a:pt x="133" y="1917"/>
                    <a:pt x="106" y="1937"/>
                  </a:cubicBezTo>
                  <a:cubicBezTo>
                    <a:pt x="75" y="1959"/>
                    <a:pt x="80" y="1982"/>
                    <a:pt x="115" y="2000"/>
                  </a:cubicBezTo>
                  <a:cubicBezTo>
                    <a:pt x="175" y="2030"/>
                    <a:pt x="238" y="2053"/>
                    <a:pt x="307" y="2043"/>
                  </a:cubicBezTo>
                  <a:cubicBezTo>
                    <a:pt x="308" y="2043"/>
                    <a:pt x="309" y="2045"/>
                    <a:pt x="310" y="2046"/>
                  </a:cubicBezTo>
                  <a:cubicBezTo>
                    <a:pt x="283" y="2081"/>
                    <a:pt x="259" y="2121"/>
                    <a:pt x="240" y="2161"/>
                  </a:cubicBezTo>
                  <a:cubicBezTo>
                    <a:pt x="263" y="2161"/>
                    <a:pt x="263" y="2161"/>
                    <a:pt x="263" y="2161"/>
                  </a:cubicBezTo>
                  <a:cubicBezTo>
                    <a:pt x="288" y="2111"/>
                    <a:pt x="321" y="2066"/>
                    <a:pt x="362" y="2026"/>
                  </a:cubicBezTo>
                  <a:cubicBezTo>
                    <a:pt x="374" y="2013"/>
                    <a:pt x="388" y="2016"/>
                    <a:pt x="405" y="2023"/>
                  </a:cubicBezTo>
                  <a:cubicBezTo>
                    <a:pt x="373" y="2070"/>
                    <a:pt x="342" y="2115"/>
                    <a:pt x="311" y="2161"/>
                  </a:cubicBezTo>
                  <a:cubicBezTo>
                    <a:pt x="322" y="2161"/>
                    <a:pt x="322" y="2161"/>
                    <a:pt x="322" y="2161"/>
                  </a:cubicBezTo>
                  <a:cubicBezTo>
                    <a:pt x="356" y="2122"/>
                    <a:pt x="390" y="2083"/>
                    <a:pt x="430" y="2037"/>
                  </a:cubicBezTo>
                  <a:cubicBezTo>
                    <a:pt x="433" y="2088"/>
                    <a:pt x="418" y="2127"/>
                    <a:pt x="395" y="2161"/>
                  </a:cubicBezTo>
                  <a:cubicBezTo>
                    <a:pt x="421" y="2161"/>
                    <a:pt x="421" y="2161"/>
                    <a:pt x="421" y="2161"/>
                  </a:cubicBezTo>
                  <a:cubicBezTo>
                    <a:pt x="426" y="2153"/>
                    <a:pt x="431" y="2146"/>
                    <a:pt x="437" y="2139"/>
                  </a:cubicBezTo>
                  <a:cubicBezTo>
                    <a:pt x="437" y="2138"/>
                    <a:pt x="439" y="2139"/>
                    <a:pt x="444" y="2138"/>
                  </a:cubicBezTo>
                  <a:cubicBezTo>
                    <a:pt x="446" y="2146"/>
                    <a:pt x="449" y="2153"/>
                    <a:pt x="451" y="2161"/>
                  </a:cubicBezTo>
                  <a:cubicBezTo>
                    <a:pt x="472" y="2161"/>
                    <a:pt x="472" y="2161"/>
                    <a:pt x="472" y="2161"/>
                  </a:cubicBezTo>
                  <a:cubicBezTo>
                    <a:pt x="469" y="2146"/>
                    <a:pt x="467" y="2132"/>
                    <a:pt x="467" y="2120"/>
                  </a:cubicBezTo>
                  <a:cubicBezTo>
                    <a:pt x="467" y="2088"/>
                    <a:pt x="463" y="2049"/>
                    <a:pt x="503" y="2027"/>
                  </a:cubicBezTo>
                  <a:cubicBezTo>
                    <a:pt x="525" y="2066"/>
                    <a:pt x="525" y="2108"/>
                    <a:pt x="542" y="2146"/>
                  </a:cubicBezTo>
                  <a:cubicBezTo>
                    <a:pt x="555" y="2104"/>
                    <a:pt x="533" y="2064"/>
                    <a:pt x="532" y="2021"/>
                  </a:cubicBezTo>
                  <a:cubicBezTo>
                    <a:pt x="562" y="2031"/>
                    <a:pt x="584" y="2049"/>
                    <a:pt x="594" y="2076"/>
                  </a:cubicBezTo>
                  <a:cubicBezTo>
                    <a:pt x="605" y="2104"/>
                    <a:pt x="611" y="2133"/>
                    <a:pt x="612" y="2161"/>
                  </a:cubicBezTo>
                  <a:cubicBezTo>
                    <a:pt x="634" y="2161"/>
                    <a:pt x="634" y="2161"/>
                    <a:pt x="634" y="2161"/>
                  </a:cubicBezTo>
                  <a:cubicBezTo>
                    <a:pt x="634" y="2159"/>
                    <a:pt x="633" y="2158"/>
                    <a:pt x="633" y="2157"/>
                  </a:cubicBezTo>
                  <a:cubicBezTo>
                    <a:pt x="632" y="2075"/>
                    <a:pt x="595" y="2009"/>
                    <a:pt x="525" y="1954"/>
                  </a:cubicBezTo>
                  <a:cubicBezTo>
                    <a:pt x="629" y="1898"/>
                    <a:pt x="732" y="1862"/>
                    <a:pt x="850" y="1864"/>
                  </a:cubicBezTo>
                  <a:cubicBezTo>
                    <a:pt x="765" y="1944"/>
                    <a:pt x="729" y="2037"/>
                    <a:pt x="749" y="2149"/>
                  </a:cubicBezTo>
                  <a:cubicBezTo>
                    <a:pt x="853" y="2178"/>
                    <a:pt x="1017" y="2048"/>
                    <a:pt x="1024" y="1886"/>
                  </a:cubicBezTo>
                  <a:cubicBezTo>
                    <a:pt x="1101" y="1909"/>
                    <a:pt x="1170" y="1941"/>
                    <a:pt x="1222" y="2003"/>
                  </a:cubicBezTo>
                  <a:cubicBezTo>
                    <a:pt x="1238" y="2022"/>
                    <a:pt x="1251" y="2043"/>
                    <a:pt x="1279" y="2048"/>
                  </a:cubicBezTo>
                  <a:cubicBezTo>
                    <a:pt x="1287" y="2050"/>
                    <a:pt x="1294" y="2059"/>
                    <a:pt x="1300" y="2066"/>
                  </a:cubicBezTo>
                  <a:cubicBezTo>
                    <a:pt x="1320" y="2097"/>
                    <a:pt x="1339" y="2128"/>
                    <a:pt x="1356" y="2161"/>
                  </a:cubicBezTo>
                  <a:cubicBezTo>
                    <a:pt x="1383" y="2161"/>
                    <a:pt x="1383" y="2161"/>
                    <a:pt x="1383" y="2161"/>
                  </a:cubicBezTo>
                  <a:cubicBezTo>
                    <a:pt x="1379" y="2144"/>
                    <a:pt x="1379" y="2126"/>
                    <a:pt x="1386" y="2105"/>
                  </a:cubicBezTo>
                  <a:cubicBezTo>
                    <a:pt x="1363" y="2119"/>
                    <a:pt x="1352" y="2113"/>
                    <a:pt x="1344" y="2096"/>
                  </a:cubicBezTo>
                  <a:cubicBezTo>
                    <a:pt x="1338" y="2083"/>
                    <a:pt x="1327" y="2070"/>
                    <a:pt x="1323" y="2056"/>
                  </a:cubicBezTo>
                  <a:cubicBezTo>
                    <a:pt x="1316" y="2033"/>
                    <a:pt x="1303" y="2020"/>
                    <a:pt x="1277" y="2019"/>
                  </a:cubicBezTo>
                  <a:cubicBezTo>
                    <a:pt x="1274" y="1974"/>
                    <a:pt x="1241" y="1957"/>
                    <a:pt x="1208" y="1941"/>
                  </a:cubicBezTo>
                  <a:cubicBezTo>
                    <a:pt x="1151" y="1913"/>
                    <a:pt x="1095" y="1881"/>
                    <a:pt x="1033" y="1863"/>
                  </a:cubicBezTo>
                  <a:cubicBezTo>
                    <a:pt x="1016" y="1858"/>
                    <a:pt x="1008" y="1851"/>
                    <a:pt x="1016" y="1834"/>
                  </a:cubicBezTo>
                  <a:cubicBezTo>
                    <a:pt x="1087" y="1842"/>
                    <a:pt x="1137" y="1894"/>
                    <a:pt x="1201" y="1919"/>
                  </a:cubicBezTo>
                  <a:cubicBezTo>
                    <a:pt x="1199" y="1908"/>
                    <a:pt x="1196" y="1900"/>
                    <a:pt x="1190" y="1893"/>
                  </a:cubicBezTo>
                  <a:cubicBezTo>
                    <a:pt x="1126" y="1821"/>
                    <a:pt x="1063" y="1749"/>
                    <a:pt x="998" y="1679"/>
                  </a:cubicBezTo>
                  <a:cubicBezTo>
                    <a:pt x="934" y="1610"/>
                    <a:pt x="883" y="1534"/>
                    <a:pt x="837" y="1453"/>
                  </a:cubicBezTo>
                  <a:cubicBezTo>
                    <a:pt x="829" y="1438"/>
                    <a:pt x="822" y="1421"/>
                    <a:pt x="814" y="1405"/>
                  </a:cubicBezTo>
                  <a:cubicBezTo>
                    <a:pt x="840" y="1432"/>
                    <a:pt x="857" y="1464"/>
                    <a:pt x="878" y="1494"/>
                  </a:cubicBezTo>
                  <a:cubicBezTo>
                    <a:pt x="950" y="1593"/>
                    <a:pt x="1030" y="1687"/>
                    <a:pt x="1112" y="1778"/>
                  </a:cubicBezTo>
                  <a:cubicBezTo>
                    <a:pt x="1180" y="1852"/>
                    <a:pt x="1250" y="1925"/>
                    <a:pt x="1319" y="1998"/>
                  </a:cubicBezTo>
                  <a:cubicBezTo>
                    <a:pt x="1365" y="2048"/>
                    <a:pt x="1404" y="2102"/>
                    <a:pt x="1437" y="2161"/>
                  </a:cubicBezTo>
                  <a:cubicBezTo>
                    <a:pt x="1461" y="2161"/>
                    <a:pt x="1461" y="2161"/>
                    <a:pt x="1461" y="2161"/>
                  </a:cubicBezTo>
                  <a:cubicBezTo>
                    <a:pt x="1425" y="2096"/>
                    <a:pt x="1381" y="2036"/>
                    <a:pt x="1330" y="1980"/>
                  </a:cubicBezTo>
                  <a:cubicBezTo>
                    <a:pt x="1321" y="1970"/>
                    <a:pt x="1314" y="1958"/>
                    <a:pt x="1303" y="1945"/>
                  </a:cubicBezTo>
                  <a:cubicBezTo>
                    <a:pt x="1313" y="1940"/>
                    <a:pt x="1320" y="1937"/>
                    <a:pt x="1327" y="1935"/>
                  </a:cubicBezTo>
                  <a:cubicBezTo>
                    <a:pt x="1406" y="1911"/>
                    <a:pt x="1449" y="1851"/>
                    <a:pt x="1476" y="1780"/>
                  </a:cubicBezTo>
                  <a:cubicBezTo>
                    <a:pt x="1490" y="1742"/>
                    <a:pt x="1495" y="1698"/>
                    <a:pt x="1498" y="1657"/>
                  </a:cubicBezTo>
                  <a:cubicBezTo>
                    <a:pt x="1500" y="1627"/>
                    <a:pt x="1492" y="1596"/>
                    <a:pt x="1489" y="1566"/>
                  </a:cubicBezTo>
                  <a:cubicBezTo>
                    <a:pt x="1437" y="1562"/>
                    <a:pt x="1406" y="1597"/>
                    <a:pt x="1366" y="1620"/>
                  </a:cubicBezTo>
                  <a:cubicBezTo>
                    <a:pt x="1352" y="1517"/>
                    <a:pt x="1304" y="1433"/>
                    <a:pt x="1242" y="1352"/>
                  </a:cubicBezTo>
                  <a:cubicBezTo>
                    <a:pt x="1235" y="1356"/>
                    <a:pt x="1227" y="1358"/>
                    <a:pt x="1222" y="1363"/>
                  </a:cubicBezTo>
                  <a:cubicBezTo>
                    <a:pt x="1162" y="1434"/>
                    <a:pt x="1122" y="1510"/>
                    <a:pt x="1130" y="1608"/>
                  </a:cubicBezTo>
                  <a:cubicBezTo>
                    <a:pt x="1135" y="1669"/>
                    <a:pt x="1137" y="1730"/>
                    <a:pt x="1157" y="1789"/>
                  </a:cubicBezTo>
                  <a:cubicBezTo>
                    <a:pt x="1071" y="1703"/>
                    <a:pt x="1019" y="1605"/>
                    <a:pt x="1035" y="1479"/>
                  </a:cubicBezTo>
                  <a:cubicBezTo>
                    <a:pt x="1043" y="1414"/>
                    <a:pt x="1053" y="1348"/>
                    <a:pt x="1082" y="1289"/>
                  </a:cubicBezTo>
                  <a:close/>
                  <a:moveTo>
                    <a:pt x="1599" y="1071"/>
                  </a:moveTo>
                  <a:cubicBezTo>
                    <a:pt x="1540" y="1123"/>
                    <a:pt x="1475" y="1148"/>
                    <a:pt x="1401" y="1146"/>
                  </a:cubicBezTo>
                  <a:cubicBezTo>
                    <a:pt x="1366" y="1145"/>
                    <a:pt x="1330" y="1138"/>
                    <a:pt x="1305" y="1100"/>
                  </a:cubicBezTo>
                  <a:cubicBezTo>
                    <a:pt x="1363" y="1089"/>
                    <a:pt x="1421" y="1094"/>
                    <a:pt x="1473" y="1066"/>
                  </a:cubicBezTo>
                  <a:cubicBezTo>
                    <a:pt x="1434" y="1067"/>
                    <a:pt x="1394" y="1067"/>
                    <a:pt x="1346" y="1068"/>
                  </a:cubicBezTo>
                  <a:cubicBezTo>
                    <a:pt x="1383" y="1044"/>
                    <a:pt x="1412" y="1025"/>
                    <a:pt x="1442" y="1005"/>
                  </a:cubicBezTo>
                  <a:cubicBezTo>
                    <a:pt x="1445" y="1003"/>
                    <a:pt x="1450" y="1004"/>
                    <a:pt x="1454" y="1004"/>
                  </a:cubicBezTo>
                  <a:cubicBezTo>
                    <a:pt x="1509" y="1008"/>
                    <a:pt x="1559" y="1023"/>
                    <a:pt x="1599" y="1071"/>
                  </a:cubicBezTo>
                  <a:close/>
                  <a:moveTo>
                    <a:pt x="1278" y="932"/>
                  </a:moveTo>
                  <a:cubicBezTo>
                    <a:pt x="1310" y="881"/>
                    <a:pt x="1347" y="837"/>
                    <a:pt x="1410" y="824"/>
                  </a:cubicBezTo>
                  <a:cubicBezTo>
                    <a:pt x="1446" y="817"/>
                    <a:pt x="1482" y="802"/>
                    <a:pt x="1529" y="810"/>
                  </a:cubicBezTo>
                  <a:cubicBezTo>
                    <a:pt x="1495" y="862"/>
                    <a:pt x="1483" y="920"/>
                    <a:pt x="1443" y="965"/>
                  </a:cubicBezTo>
                  <a:cubicBezTo>
                    <a:pt x="1406" y="1009"/>
                    <a:pt x="1365" y="1039"/>
                    <a:pt x="1297" y="1025"/>
                  </a:cubicBezTo>
                  <a:cubicBezTo>
                    <a:pt x="1307" y="1008"/>
                    <a:pt x="1314" y="994"/>
                    <a:pt x="1323" y="982"/>
                  </a:cubicBezTo>
                  <a:cubicBezTo>
                    <a:pt x="1332" y="970"/>
                    <a:pt x="1344" y="960"/>
                    <a:pt x="1355" y="949"/>
                  </a:cubicBezTo>
                  <a:cubicBezTo>
                    <a:pt x="1364" y="939"/>
                    <a:pt x="1374" y="929"/>
                    <a:pt x="1383" y="920"/>
                  </a:cubicBezTo>
                  <a:cubicBezTo>
                    <a:pt x="1333" y="934"/>
                    <a:pt x="1302" y="971"/>
                    <a:pt x="1272" y="1010"/>
                  </a:cubicBezTo>
                  <a:cubicBezTo>
                    <a:pt x="1255" y="979"/>
                    <a:pt x="1264" y="954"/>
                    <a:pt x="1278" y="932"/>
                  </a:cubicBezTo>
                  <a:close/>
                  <a:moveTo>
                    <a:pt x="1092" y="1084"/>
                  </a:moveTo>
                  <a:cubicBezTo>
                    <a:pt x="1060" y="1069"/>
                    <a:pt x="1049" y="1049"/>
                    <a:pt x="1042" y="1026"/>
                  </a:cubicBezTo>
                  <a:cubicBezTo>
                    <a:pt x="1029" y="977"/>
                    <a:pt x="1033" y="929"/>
                    <a:pt x="1045" y="881"/>
                  </a:cubicBezTo>
                  <a:cubicBezTo>
                    <a:pt x="1054" y="845"/>
                    <a:pt x="1066" y="812"/>
                    <a:pt x="1097" y="784"/>
                  </a:cubicBezTo>
                  <a:cubicBezTo>
                    <a:pt x="1115" y="810"/>
                    <a:pt x="1133" y="833"/>
                    <a:pt x="1147" y="858"/>
                  </a:cubicBezTo>
                  <a:cubicBezTo>
                    <a:pt x="1175" y="907"/>
                    <a:pt x="1185" y="960"/>
                    <a:pt x="1178" y="1015"/>
                  </a:cubicBezTo>
                  <a:cubicBezTo>
                    <a:pt x="1174" y="1047"/>
                    <a:pt x="1163" y="1077"/>
                    <a:pt x="1126" y="1092"/>
                  </a:cubicBezTo>
                  <a:cubicBezTo>
                    <a:pt x="1106" y="1045"/>
                    <a:pt x="1120" y="991"/>
                    <a:pt x="1090" y="949"/>
                  </a:cubicBezTo>
                  <a:cubicBezTo>
                    <a:pt x="1091" y="992"/>
                    <a:pt x="1091" y="1035"/>
                    <a:pt x="1092" y="1084"/>
                  </a:cubicBezTo>
                  <a:close/>
                  <a:moveTo>
                    <a:pt x="805" y="545"/>
                  </a:moveTo>
                  <a:cubicBezTo>
                    <a:pt x="810" y="497"/>
                    <a:pt x="850" y="480"/>
                    <a:pt x="883" y="459"/>
                  </a:cubicBezTo>
                  <a:cubicBezTo>
                    <a:pt x="901" y="447"/>
                    <a:pt x="922" y="439"/>
                    <a:pt x="947" y="449"/>
                  </a:cubicBezTo>
                  <a:cubicBezTo>
                    <a:pt x="931" y="494"/>
                    <a:pt x="914" y="534"/>
                    <a:pt x="904" y="576"/>
                  </a:cubicBezTo>
                  <a:cubicBezTo>
                    <a:pt x="895" y="611"/>
                    <a:pt x="876" y="640"/>
                    <a:pt x="855" y="668"/>
                  </a:cubicBezTo>
                  <a:cubicBezTo>
                    <a:pt x="839" y="690"/>
                    <a:pt x="816" y="704"/>
                    <a:pt x="784" y="702"/>
                  </a:cubicBezTo>
                  <a:cubicBezTo>
                    <a:pt x="799" y="676"/>
                    <a:pt x="813" y="654"/>
                    <a:pt x="827" y="631"/>
                  </a:cubicBezTo>
                  <a:cubicBezTo>
                    <a:pt x="809" y="643"/>
                    <a:pt x="795" y="658"/>
                    <a:pt x="780" y="672"/>
                  </a:cubicBezTo>
                  <a:cubicBezTo>
                    <a:pt x="766" y="686"/>
                    <a:pt x="751" y="703"/>
                    <a:pt x="725" y="694"/>
                  </a:cubicBezTo>
                  <a:cubicBezTo>
                    <a:pt x="742" y="670"/>
                    <a:pt x="758" y="648"/>
                    <a:pt x="772" y="624"/>
                  </a:cubicBezTo>
                  <a:cubicBezTo>
                    <a:pt x="787" y="599"/>
                    <a:pt x="780" y="565"/>
                    <a:pt x="805" y="545"/>
                  </a:cubicBezTo>
                  <a:close/>
                  <a:moveTo>
                    <a:pt x="516" y="688"/>
                  </a:moveTo>
                  <a:cubicBezTo>
                    <a:pt x="464" y="643"/>
                    <a:pt x="427" y="588"/>
                    <a:pt x="405" y="523"/>
                  </a:cubicBezTo>
                  <a:cubicBezTo>
                    <a:pt x="403" y="515"/>
                    <a:pt x="404" y="505"/>
                    <a:pt x="404" y="499"/>
                  </a:cubicBezTo>
                  <a:cubicBezTo>
                    <a:pt x="438" y="505"/>
                    <a:pt x="471" y="511"/>
                    <a:pt x="503" y="514"/>
                  </a:cubicBezTo>
                  <a:cubicBezTo>
                    <a:pt x="532" y="517"/>
                    <a:pt x="557" y="526"/>
                    <a:pt x="574" y="543"/>
                  </a:cubicBezTo>
                  <a:cubicBezTo>
                    <a:pt x="579" y="575"/>
                    <a:pt x="583" y="603"/>
                    <a:pt x="587" y="634"/>
                  </a:cubicBezTo>
                  <a:cubicBezTo>
                    <a:pt x="560" y="618"/>
                    <a:pt x="537" y="605"/>
                    <a:pt x="513" y="591"/>
                  </a:cubicBezTo>
                  <a:cubicBezTo>
                    <a:pt x="540" y="625"/>
                    <a:pt x="580" y="645"/>
                    <a:pt x="593" y="689"/>
                  </a:cubicBezTo>
                  <a:cubicBezTo>
                    <a:pt x="560" y="709"/>
                    <a:pt x="541" y="709"/>
                    <a:pt x="516" y="688"/>
                  </a:cubicBezTo>
                  <a:close/>
                  <a:moveTo>
                    <a:pt x="642" y="648"/>
                  </a:moveTo>
                  <a:cubicBezTo>
                    <a:pt x="640" y="646"/>
                    <a:pt x="638" y="644"/>
                    <a:pt x="636" y="642"/>
                  </a:cubicBezTo>
                  <a:cubicBezTo>
                    <a:pt x="594" y="581"/>
                    <a:pt x="587" y="516"/>
                    <a:pt x="619" y="448"/>
                  </a:cubicBezTo>
                  <a:cubicBezTo>
                    <a:pt x="641" y="400"/>
                    <a:pt x="666" y="353"/>
                    <a:pt x="677" y="295"/>
                  </a:cubicBezTo>
                  <a:cubicBezTo>
                    <a:pt x="694" y="322"/>
                    <a:pt x="713" y="348"/>
                    <a:pt x="727" y="376"/>
                  </a:cubicBezTo>
                  <a:cubicBezTo>
                    <a:pt x="752" y="428"/>
                    <a:pt x="769" y="482"/>
                    <a:pt x="769" y="541"/>
                  </a:cubicBezTo>
                  <a:cubicBezTo>
                    <a:pt x="768" y="609"/>
                    <a:pt x="746" y="641"/>
                    <a:pt x="685" y="657"/>
                  </a:cubicBezTo>
                  <a:cubicBezTo>
                    <a:pt x="690" y="610"/>
                    <a:pt x="700" y="564"/>
                    <a:pt x="688" y="518"/>
                  </a:cubicBezTo>
                  <a:cubicBezTo>
                    <a:pt x="676" y="562"/>
                    <a:pt x="677" y="610"/>
                    <a:pt x="654" y="651"/>
                  </a:cubicBezTo>
                  <a:cubicBezTo>
                    <a:pt x="648" y="649"/>
                    <a:pt x="645" y="649"/>
                    <a:pt x="642" y="648"/>
                  </a:cubicBezTo>
                  <a:close/>
                  <a:moveTo>
                    <a:pt x="675" y="1129"/>
                  </a:moveTo>
                  <a:cubicBezTo>
                    <a:pt x="632" y="1105"/>
                    <a:pt x="591" y="1083"/>
                    <a:pt x="551" y="1061"/>
                  </a:cubicBezTo>
                  <a:cubicBezTo>
                    <a:pt x="550" y="1063"/>
                    <a:pt x="548" y="1066"/>
                    <a:pt x="547" y="1068"/>
                  </a:cubicBezTo>
                  <a:cubicBezTo>
                    <a:pt x="584" y="1096"/>
                    <a:pt x="620" y="1125"/>
                    <a:pt x="657" y="1153"/>
                  </a:cubicBezTo>
                  <a:cubicBezTo>
                    <a:pt x="630" y="1176"/>
                    <a:pt x="584" y="1178"/>
                    <a:pt x="514" y="1147"/>
                  </a:cubicBezTo>
                  <a:cubicBezTo>
                    <a:pt x="422" y="1105"/>
                    <a:pt x="366" y="1031"/>
                    <a:pt x="345" y="928"/>
                  </a:cubicBezTo>
                  <a:cubicBezTo>
                    <a:pt x="462" y="897"/>
                    <a:pt x="596" y="959"/>
                    <a:pt x="658" y="1048"/>
                  </a:cubicBezTo>
                  <a:cubicBezTo>
                    <a:pt x="673" y="1070"/>
                    <a:pt x="683" y="1097"/>
                    <a:pt x="675" y="1129"/>
                  </a:cubicBezTo>
                  <a:close/>
                  <a:moveTo>
                    <a:pt x="679" y="1020"/>
                  </a:moveTo>
                  <a:cubicBezTo>
                    <a:pt x="655" y="949"/>
                    <a:pt x="652" y="880"/>
                    <a:pt x="660" y="810"/>
                  </a:cubicBezTo>
                  <a:cubicBezTo>
                    <a:pt x="687" y="930"/>
                    <a:pt x="693" y="985"/>
                    <a:pt x="679" y="1020"/>
                  </a:cubicBezTo>
                  <a:close/>
                  <a:moveTo>
                    <a:pt x="720" y="989"/>
                  </a:moveTo>
                  <a:cubicBezTo>
                    <a:pt x="729" y="972"/>
                    <a:pt x="738" y="954"/>
                    <a:pt x="751" y="940"/>
                  </a:cubicBezTo>
                  <a:cubicBezTo>
                    <a:pt x="783" y="906"/>
                    <a:pt x="820" y="879"/>
                    <a:pt x="870" y="874"/>
                  </a:cubicBezTo>
                  <a:cubicBezTo>
                    <a:pt x="915" y="968"/>
                    <a:pt x="845" y="1144"/>
                    <a:pt x="763" y="1146"/>
                  </a:cubicBezTo>
                  <a:cubicBezTo>
                    <a:pt x="753" y="1085"/>
                    <a:pt x="788" y="1034"/>
                    <a:pt x="805" y="972"/>
                  </a:cubicBezTo>
                  <a:cubicBezTo>
                    <a:pt x="762" y="1016"/>
                    <a:pt x="756" y="1070"/>
                    <a:pt x="734" y="1119"/>
                  </a:cubicBezTo>
                  <a:cubicBezTo>
                    <a:pt x="698" y="1075"/>
                    <a:pt x="698" y="1033"/>
                    <a:pt x="720" y="989"/>
                  </a:cubicBezTo>
                  <a:close/>
                  <a:moveTo>
                    <a:pt x="110" y="1967"/>
                  </a:moveTo>
                  <a:cubicBezTo>
                    <a:pt x="161" y="1899"/>
                    <a:pt x="320" y="1875"/>
                    <a:pt x="383" y="1923"/>
                  </a:cubicBezTo>
                  <a:cubicBezTo>
                    <a:pt x="335" y="1930"/>
                    <a:pt x="285" y="1936"/>
                    <a:pt x="236" y="1943"/>
                  </a:cubicBezTo>
                  <a:cubicBezTo>
                    <a:pt x="236" y="1946"/>
                    <a:pt x="236" y="1948"/>
                    <a:pt x="236" y="1951"/>
                  </a:cubicBezTo>
                  <a:cubicBezTo>
                    <a:pt x="291" y="1956"/>
                    <a:pt x="347" y="1936"/>
                    <a:pt x="403" y="1954"/>
                  </a:cubicBezTo>
                  <a:cubicBezTo>
                    <a:pt x="319" y="2053"/>
                    <a:pt x="201" y="2037"/>
                    <a:pt x="110" y="1967"/>
                  </a:cubicBezTo>
                  <a:close/>
                  <a:moveTo>
                    <a:pt x="649" y="1555"/>
                  </a:moveTo>
                  <a:cubicBezTo>
                    <a:pt x="656" y="1555"/>
                    <a:pt x="663" y="1554"/>
                    <a:pt x="670" y="1555"/>
                  </a:cubicBezTo>
                  <a:cubicBezTo>
                    <a:pt x="681" y="1556"/>
                    <a:pt x="692" y="1558"/>
                    <a:pt x="703" y="1560"/>
                  </a:cubicBezTo>
                  <a:cubicBezTo>
                    <a:pt x="797" y="1581"/>
                    <a:pt x="866" y="1637"/>
                    <a:pt x="917" y="1716"/>
                  </a:cubicBezTo>
                  <a:cubicBezTo>
                    <a:pt x="924" y="1727"/>
                    <a:pt x="925" y="1742"/>
                    <a:pt x="929" y="1756"/>
                  </a:cubicBezTo>
                  <a:cubicBezTo>
                    <a:pt x="927" y="1757"/>
                    <a:pt x="924" y="1758"/>
                    <a:pt x="922" y="1759"/>
                  </a:cubicBezTo>
                  <a:cubicBezTo>
                    <a:pt x="872" y="1725"/>
                    <a:pt x="822" y="1691"/>
                    <a:pt x="771" y="1657"/>
                  </a:cubicBezTo>
                  <a:cubicBezTo>
                    <a:pt x="810" y="1714"/>
                    <a:pt x="877" y="1739"/>
                    <a:pt x="919" y="1799"/>
                  </a:cubicBezTo>
                  <a:cubicBezTo>
                    <a:pt x="798" y="1814"/>
                    <a:pt x="651" y="1668"/>
                    <a:pt x="649" y="1555"/>
                  </a:cubicBezTo>
                  <a:close/>
                  <a:moveTo>
                    <a:pt x="702" y="1860"/>
                  </a:moveTo>
                  <a:cubicBezTo>
                    <a:pt x="649" y="1873"/>
                    <a:pt x="599" y="1895"/>
                    <a:pt x="541" y="1915"/>
                  </a:cubicBezTo>
                  <a:cubicBezTo>
                    <a:pt x="622" y="1854"/>
                    <a:pt x="803" y="1801"/>
                    <a:pt x="864" y="1834"/>
                  </a:cubicBezTo>
                  <a:cubicBezTo>
                    <a:pt x="811" y="1842"/>
                    <a:pt x="756" y="1847"/>
                    <a:pt x="702" y="1860"/>
                  </a:cubicBezTo>
                  <a:close/>
                  <a:moveTo>
                    <a:pt x="941" y="2041"/>
                  </a:moveTo>
                  <a:cubicBezTo>
                    <a:pt x="899" y="2100"/>
                    <a:pt x="835" y="2121"/>
                    <a:pt x="768" y="2137"/>
                  </a:cubicBezTo>
                  <a:cubicBezTo>
                    <a:pt x="752" y="2030"/>
                    <a:pt x="812" y="1900"/>
                    <a:pt x="886" y="1877"/>
                  </a:cubicBezTo>
                  <a:cubicBezTo>
                    <a:pt x="901" y="1880"/>
                    <a:pt x="916" y="1882"/>
                    <a:pt x="932" y="1886"/>
                  </a:cubicBezTo>
                  <a:cubicBezTo>
                    <a:pt x="917" y="1940"/>
                    <a:pt x="879" y="1978"/>
                    <a:pt x="851" y="2027"/>
                  </a:cubicBezTo>
                  <a:cubicBezTo>
                    <a:pt x="891" y="2002"/>
                    <a:pt x="925" y="1962"/>
                    <a:pt x="953" y="1907"/>
                  </a:cubicBezTo>
                  <a:cubicBezTo>
                    <a:pt x="971" y="1960"/>
                    <a:pt x="968" y="2002"/>
                    <a:pt x="941" y="2041"/>
                  </a:cubicBezTo>
                  <a:close/>
                  <a:moveTo>
                    <a:pt x="1413" y="1690"/>
                  </a:moveTo>
                  <a:cubicBezTo>
                    <a:pt x="1401" y="1713"/>
                    <a:pt x="1393" y="1729"/>
                    <a:pt x="1384" y="1746"/>
                  </a:cubicBezTo>
                  <a:cubicBezTo>
                    <a:pt x="1358" y="1660"/>
                    <a:pt x="1384" y="1612"/>
                    <a:pt x="1468" y="1588"/>
                  </a:cubicBezTo>
                  <a:cubicBezTo>
                    <a:pt x="1483" y="1633"/>
                    <a:pt x="1481" y="1680"/>
                    <a:pt x="1467" y="1738"/>
                  </a:cubicBezTo>
                  <a:cubicBezTo>
                    <a:pt x="1457" y="1777"/>
                    <a:pt x="1445" y="1814"/>
                    <a:pt x="1416" y="1842"/>
                  </a:cubicBezTo>
                  <a:cubicBezTo>
                    <a:pt x="1393" y="1865"/>
                    <a:pt x="1377" y="1870"/>
                    <a:pt x="1347" y="1863"/>
                  </a:cubicBezTo>
                  <a:cubicBezTo>
                    <a:pt x="1360" y="1805"/>
                    <a:pt x="1417" y="1764"/>
                    <a:pt x="1413" y="1690"/>
                  </a:cubicBezTo>
                  <a:close/>
                  <a:moveTo>
                    <a:pt x="1154" y="1679"/>
                  </a:moveTo>
                  <a:cubicBezTo>
                    <a:pt x="1151" y="1656"/>
                    <a:pt x="1152" y="1632"/>
                    <a:pt x="1149" y="1608"/>
                  </a:cubicBezTo>
                  <a:cubicBezTo>
                    <a:pt x="1141" y="1518"/>
                    <a:pt x="1180" y="1447"/>
                    <a:pt x="1235" y="1377"/>
                  </a:cubicBezTo>
                  <a:cubicBezTo>
                    <a:pt x="1255" y="1404"/>
                    <a:pt x="1274" y="1428"/>
                    <a:pt x="1289" y="1454"/>
                  </a:cubicBezTo>
                  <a:cubicBezTo>
                    <a:pt x="1345" y="1550"/>
                    <a:pt x="1359" y="1654"/>
                    <a:pt x="1338" y="1761"/>
                  </a:cubicBezTo>
                  <a:cubicBezTo>
                    <a:pt x="1333" y="1787"/>
                    <a:pt x="1315" y="1809"/>
                    <a:pt x="1282" y="1815"/>
                  </a:cubicBezTo>
                  <a:cubicBezTo>
                    <a:pt x="1262" y="1748"/>
                    <a:pt x="1241" y="1681"/>
                    <a:pt x="1236" y="1601"/>
                  </a:cubicBezTo>
                  <a:cubicBezTo>
                    <a:pt x="1231" y="1619"/>
                    <a:pt x="1226" y="1629"/>
                    <a:pt x="1227" y="1637"/>
                  </a:cubicBezTo>
                  <a:cubicBezTo>
                    <a:pt x="1233" y="1698"/>
                    <a:pt x="1241" y="1758"/>
                    <a:pt x="1250" y="1824"/>
                  </a:cubicBezTo>
                  <a:cubicBezTo>
                    <a:pt x="1241" y="1819"/>
                    <a:pt x="1233" y="1817"/>
                    <a:pt x="1227" y="1812"/>
                  </a:cubicBezTo>
                  <a:cubicBezTo>
                    <a:pt x="1188" y="1776"/>
                    <a:pt x="1161" y="1733"/>
                    <a:pt x="1154" y="1679"/>
                  </a:cubicBezTo>
                  <a:close/>
                  <a:moveTo>
                    <a:pt x="1013" y="1455"/>
                  </a:moveTo>
                  <a:cubicBezTo>
                    <a:pt x="1010" y="1402"/>
                    <a:pt x="1029" y="1332"/>
                    <a:pt x="1053" y="1293"/>
                  </a:cubicBezTo>
                  <a:cubicBezTo>
                    <a:pt x="1039" y="1350"/>
                    <a:pt x="1026" y="1403"/>
                    <a:pt x="1013" y="1455"/>
                  </a:cubicBezTo>
                  <a:close/>
                  <a:moveTo>
                    <a:pt x="164" y="262"/>
                  </a:moveTo>
                  <a:cubicBezTo>
                    <a:pt x="177" y="260"/>
                    <a:pt x="186" y="261"/>
                    <a:pt x="192" y="257"/>
                  </a:cubicBezTo>
                  <a:cubicBezTo>
                    <a:pt x="245" y="221"/>
                    <a:pt x="283" y="172"/>
                    <a:pt x="307" y="115"/>
                  </a:cubicBezTo>
                  <a:cubicBezTo>
                    <a:pt x="322" y="79"/>
                    <a:pt x="319" y="39"/>
                    <a:pt x="314" y="0"/>
                  </a:cubicBezTo>
                  <a:cubicBezTo>
                    <a:pt x="294" y="0"/>
                    <a:pt x="294" y="0"/>
                    <a:pt x="294" y="0"/>
                  </a:cubicBezTo>
                  <a:cubicBezTo>
                    <a:pt x="301" y="53"/>
                    <a:pt x="298" y="105"/>
                    <a:pt x="262" y="151"/>
                  </a:cubicBezTo>
                  <a:cubicBezTo>
                    <a:pt x="239" y="180"/>
                    <a:pt x="222" y="214"/>
                    <a:pt x="181" y="239"/>
                  </a:cubicBezTo>
                  <a:cubicBezTo>
                    <a:pt x="172" y="178"/>
                    <a:pt x="144" y="126"/>
                    <a:pt x="145" y="66"/>
                  </a:cubicBezTo>
                  <a:cubicBezTo>
                    <a:pt x="145" y="42"/>
                    <a:pt x="147" y="20"/>
                    <a:pt x="153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26" y="12"/>
                    <a:pt x="123" y="23"/>
                    <a:pt x="119" y="34"/>
                  </a:cubicBezTo>
                  <a:cubicBezTo>
                    <a:pt x="118" y="38"/>
                    <a:pt x="114" y="41"/>
                    <a:pt x="111" y="43"/>
                  </a:cubicBezTo>
                  <a:cubicBezTo>
                    <a:pt x="77" y="68"/>
                    <a:pt x="42" y="86"/>
                    <a:pt x="0" y="89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17" y="111"/>
                    <a:pt x="34" y="106"/>
                    <a:pt x="51" y="101"/>
                  </a:cubicBezTo>
                  <a:cubicBezTo>
                    <a:pt x="74" y="93"/>
                    <a:pt x="96" y="81"/>
                    <a:pt x="118" y="71"/>
                  </a:cubicBezTo>
                  <a:cubicBezTo>
                    <a:pt x="134" y="136"/>
                    <a:pt x="149" y="198"/>
                    <a:pt x="164" y="262"/>
                  </a:cubicBezTo>
                  <a:close/>
                  <a:moveTo>
                    <a:pt x="3840" y="929"/>
                  </a:moveTo>
                  <a:cubicBezTo>
                    <a:pt x="3840" y="897"/>
                    <a:pt x="3840" y="897"/>
                    <a:pt x="3840" y="897"/>
                  </a:cubicBezTo>
                  <a:cubicBezTo>
                    <a:pt x="3827" y="878"/>
                    <a:pt x="3819" y="855"/>
                    <a:pt x="3819" y="825"/>
                  </a:cubicBezTo>
                  <a:cubicBezTo>
                    <a:pt x="3787" y="863"/>
                    <a:pt x="3766" y="900"/>
                    <a:pt x="3764" y="939"/>
                  </a:cubicBezTo>
                  <a:cubicBezTo>
                    <a:pt x="3762" y="976"/>
                    <a:pt x="3776" y="1015"/>
                    <a:pt x="3784" y="1057"/>
                  </a:cubicBezTo>
                  <a:cubicBezTo>
                    <a:pt x="3687" y="1034"/>
                    <a:pt x="3591" y="1043"/>
                    <a:pt x="3492" y="1073"/>
                  </a:cubicBezTo>
                  <a:cubicBezTo>
                    <a:pt x="3498" y="1079"/>
                    <a:pt x="3501" y="1085"/>
                    <a:pt x="3505" y="1086"/>
                  </a:cubicBezTo>
                  <a:cubicBezTo>
                    <a:pt x="3554" y="1101"/>
                    <a:pt x="3586" y="1139"/>
                    <a:pt x="3621" y="1172"/>
                  </a:cubicBezTo>
                  <a:cubicBezTo>
                    <a:pt x="3650" y="1200"/>
                    <a:pt x="3677" y="1231"/>
                    <a:pt x="3705" y="1261"/>
                  </a:cubicBezTo>
                  <a:cubicBezTo>
                    <a:pt x="3689" y="1284"/>
                    <a:pt x="3671" y="1310"/>
                    <a:pt x="3653" y="1336"/>
                  </a:cubicBezTo>
                  <a:cubicBezTo>
                    <a:pt x="3634" y="1361"/>
                    <a:pt x="3614" y="1386"/>
                    <a:pt x="3593" y="1413"/>
                  </a:cubicBezTo>
                  <a:cubicBezTo>
                    <a:pt x="3655" y="1462"/>
                    <a:pt x="3727" y="1444"/>
                    <a:pt x="3797" y="1428"/>
                  </a:cubicBezTo>
                  <a:cubicBezTo>
                    <a:pt x="3812" y="1424"/>
                    <a:pt x="3826" y="1420"/>
                    <a:pt x="3840" y="1415"/>
                  </a:cubicBezTo>
                  <a:cubicBezTo>
                    <a:pt x="3840" y="1388"/>
                    <a:pt x="3840" y="1388"/>
                    <a:pt x="3840" y="1388"/>
                  </a:cubicBezTo>
                  <a:cubicBezTo>
                    <a:pt x="3781" y="1415"/>
                    <a:pt x="3719" y="1425"/>
                    <a:pt x="3654" y="1419"/>
                  </a:cubicBezTo>
                  <a:cubicBezTo>
                    <a:pt x="3645" y="1418"/>
                    <a:pt x="3637" y="1413"/>
                    <a:pt x="3632" y="1411"/>
                  </a:cubicBezTo>
                  <a:cubicBezTo>
                    <a:pt x="3650" y="1382"/>
                    <a:pt x="3668" y="1355"/>
                    <a:pt x="3685" y="1326"/>
                  </a:cubicBezTo>
                  <a:cubicBezTo>
                    <a:pt x="3699" y="1301"/>
                    <a:pt x="3717" y="1281"/>
                    <a:pt x="3740" y="1273"/>
                  </a:cubicBezTo>
                  <a:cubicBezTo>
                    <a:pt x="3771" y="1281"/>
                    <a:pt x="3798" y="1288"/>
                    <a:pt x="3828" y="1296"/>
                  </a:cubicBezTo>
                  <a:cubicBezTo>
                    <a:pt x="3803" y="1315"/>
                    <a:pt x="3781" y="1331"/>
                    <a:pt x="3759" y="1347"/>
                  </a:cubicBezTo>
                  <a:cubicBezTo>
                    <a:pt x="3788" y="1340"/>
                    <a:pt x="3813" y="1324"/>
                    <a:pt x="3840" y="1317"/>
                  </a:cubicBezTo>
                  <a:cubicBezTo>
                    <a:pt x="3840" y="1257"/>
                    <a:pt x="3840" y="1257"/>
                    <a:pt x="3840" y="1257"/>
                  </a:cubicBezTo>
                  <a:cubicBezTo>
                    <a:pt x="3773" y="1266"/>
                    <a:pt x="3716" y="1246"/>
                    <a:pt x="3670" y="1194"/>
                  </a:cubicBezTo>
                  <a:cubicBezTo>
                    <a:pt x="3635" y="1154"/>
                    <a:pt x="3602" y="1112"/>
                    <a:pt x="3553" y="1080"/>
                  </a:cubicBezTo>
                  <a:cubicBezTo>
                    <a:pt x="3584" y="1075"/>
                    <a:pt x="3615" y="1068"/>
                    <a:pt x="3647" y="1066"/>
                  </a:cubicBezTo>
                  <a:cubicBezTo>
                    <a:pt x="3704" y="1063"/>
                    <a:pt x="3761" y="1069"/>
                    <a:pt x="3815" y="1093"/>
                  </a:cubicBezTo>
                  <a:cubicBezTo>
                    <a:pt x="3824" y="1097"/>
                    <a:pt x="3832" y="1102"/>
                    <a:pt x="3840" y="1106"/>
                  </a:cubicBezTo>
                  <a:cubicBezTo>
                    <a:pt x="3840" y="1076"/>
                    <a:pt x="3840" y="1076"/>
                    <a:pt x="3840" y="1076"/>
                  </a:cubicBezTo>
                  <a:cubicBezTo>
                    <a:pt x="3837" y="1071"/>
                    <a:pt x="3835" y="1067"/>
                    <a:pt x="3833" y="1061"/>
                  </a:cubicBezTo>
                  <a:cubicBezTo>
                    <a:pt x="3791" y="1038"/>
                    <a:pt x="3791" y="994"/>
                    <a:pt x="3785" y="955"/>
                  </a:cubicBezTo>
                  <a:cubicBezTo>
                    <a:pt x="3782" y="934"/>
                    <a:pt x="3783" y="912"/>
                    <a:pt x="3802" y="893"/>
                  </a:cubicBezTo>
                  <a:cubicBezTo>
                    <a:pt x="3815" y="905"/>
                    <a:pt x="3828" y="917"/>
                    <a:pt x="3840" y="92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84119882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41554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15597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4325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5"/>
          <p:cNvSpPr>
            <a:spLocks noEditPoints="1"/>
          </p:cNvSpPr>
          <p:nvPr/>
        </p:nvSpPr>
        <p:spPr bwMode="auto">
          <a:xfrm>
            <a:off x="3175" y="0"/>
            <a:ext cx="12184063" cy="6911975"/>
          </a:xfrm>
          <a:custGeom>
            <a:avLst/>
            <a:gdLst/>
            <a:ahLst/>
            <a:cxnLst/>
            <a:rect l="0" t="0" r="r" b="b"/>
            <a:pathLst>
              <a:path w="3840" h="2177">
                <a:moveTo>
                  <a:pt x="813" y="187"/>
                </a:moveTo>
                <a:cubicBezTo>
                  <a:pt x="858" y="167"/>
                  <a:pt x="893" y="143"/>
                  <a:pt x="911" y="109"/>
                </a:cubicBezTo>
                <a:cubicBezTo>
                  <a:pt x="929" y="77"/>
                  <a:pt x="934" y="39"/>
                  <a:pt x="944" y="0"/>
                </a:cubicBezTo>
                <a:cubicBezTo>
                  <a:pt x="916" y="0"/>
                  <a:pt x="916" y="0"/>
                  <a:pt x="916" y="0"/>
                </a:cubicBezTo>
                <a:cubicBezTo>
                  <a:pt x="921" y="28"/>
                  <a:pt x="908" y="57"/>
                  <a:pt x="900" y="85"/>
                </a:cubicBezTo>
                <a:cubicBezTo>
                  <a:pt x="894" y="105"/>
                  <a:pt x="883" y="125"/>
                  <a:pt x="857" y="134"/>
                </a:cubicBezTo>
                <a:cubicBezTo>
                  <a:pt x="840" y="89"/>
                  <a:pt x="827" y="48"/>
                  <a:pt x="808" y="10"/>
                </a:cubicBezTo>
                <a:cubicBezTo>
                  <a:pt x="806" y="6"/>
                  <a:pt x="805" y="3"/>
                  <a:pt x="803" y="0"/>
                </a:cubicBezTo>
                <a:cubicBezTo>
                  <a:pt x="781" y="0"/>
                  <a:pt x="781" y="0"/>
                  <a:pt x="781" y="0"/>
                </a:cubicBezTo>
                <a:cubicBezTo>
                  <a:pt x="791" y="20"/>
                  <a:pt x="800" y="41"/>
                  <a:pt x="809" y="62"/>
                </a:cubicBezTo>
                <a:cubicBezTo>
                  <a:pt x="826" y="100"/>
                  <a:pt x="835" y="139"/>
                  <a:pt x="813" y="187"/>
                </a:cubicBezTo>
                <a:close/>
                <a:moveTo>
                  <a:pt x="1209" y="90"/>
                </a:moveTo>
                <a:cubicBezTo>
                  <a:pt x="1182" y="65"/>
                  <a:pt x="1168" y="33"/>
                  <a:pt x="1156" y="0"/>
                </a:cubicBezTo>
                <a:cubicBezTo>
                  <a:pt x="1130" y="0"/>
                  <a:pt x="1130" y="0"/>
                  <a:pt x="1130" y="0"/>
                </a:cubicBezTo>
                <a:cubicBezTo>
                  <a:pt x="1138" y="25"/>
                  <a:pt x="1149" y="50"/>
                  <a:pt x="1163" y="75"/>
                </a:cubicBezTo>
                <a:cubicBezTo>
                  <a:pt x="1133" y="65"/>
                  <a:pt x="1102" y="58"/>
                  <a:pt x="1073" y="46"/>
                </a:cubicBezTo>
                <a:cubicBezTo>
                  <a:pt x="1043" y="33"/>
                  <a:pt x="1015" y="18"/>
                  <a:pt x="989" y="0"/>
                </a:cubicBezTo>
                <a:cubicBezTo>
                  <a:pt x="952" y="0"/>
                  <a:pt x="952" y="0"/>
                  <a:pt x="952" y="0"/>
                </a:cubicBezTo>
                <a:cubicBezTo>
                  <a:pt x="1028" y="59"/>
                  <a:pt x="1116" y="91"/>
                  <a:pt x="1215" y="108"/>
                </a:cubicBezTo>
                <a:cubicBezTo>
                  <a:pt x="1212" y="99"/>
                  <a:pt x="1212" y="93"/>
                  <a:pt x="1209" y="90"/>
                </a:cubicBezTo>
                <a:close/>
                <a:moveTo>
                  <a:pt x="1306" y="346"/>
                </a:moveTo>
                <a:cubicBezTo>
                  <a:pt x="1328" y="357"/>
                  <a:pt x="1352" y="362"/>
                  <a:pt x="1375" y="370"/>
                </a:cubicBezTo>
                <a:cubicBezTo>
                  <a:pt x="1342" y="428"/>
                  <a:pt x="1310" y="484"/>
                  <a:pt x="1277" y="541"/>
                </a:cubicBezTo>
                <a:cubicBezTo>
                  <a:pt x="1288" y="548"/>
                  <a:pt x="1294" y="555"/>
                  <a:pt x="1301" y="556"/>
                </a:cubicBezTo>
                <a:cubicBezTo>
                  <a:pt x="1364" y="567"/>
                  <a:pt x="1425" y="557"/>
                  <a:pt x="1482" y="532"/>
                </a:cubicBezTo>
                <a:cubicBezTo>
                  <a:pt x="1524" y="513"/>
                  <a:pt x="1551" y="473"/>
                  <a:pt x="1579" y="436"/>
                </a:cubicBezTo>
                <a:cubicBezTo>
                  <a:pt x="1604" y="403"/>
                  <a:pt x="1617" y="365"/>
                  <a:pt x="1626" y="325"/>
                </a:cubicBezTo>
                <a:cubicBezTo>
                  <a:pt x="1629" y="310"/>
                  <a:pt x="1632" y="295"/>
                  <a:pt x="1656" y="290"/>
                </a:cubicBezTo>
                <a:cubicBezTo>
                  <a:pt x="1634" y="348"/>
                  <a:pt x="1638" y="405"/>
                  <a:pt x="1650" y="462"/>
                </a:cubicBezTo>
                <a:cubicBezTo>
                  <a:pt x="1663" y="521"/>
                  <a:pt x="1697" y="568"/>
                  <a:pt x="1738" y="614"/>
                </a:cubicBezTo>
                <a:cubicBezTo>
                  <a:pt x="1799" y="558"/>
                  <a:pt x="1823" y="487"/>
                  <a:pt x="1829" y="408"/>
                </a:cubicBezTo>
                <a:cubicBezTo>
                  <a:pt x="1834" y="330"/>
                  <a:pt x="1816" y="259"/>
                  <a:pt x="1759" y="199"/>
                </a:cubicBezTo>
                <a:cubicBezTo>
                  <a:pt x="1805" y="136"/>
                  <a:pt x="1840" y="70"/>
                  <a:pt x="1863" y="0"/>
                </a:cubicBezTo>
                <a:cubicBezTo>
                  <a:pt x="1839" y="0"/>
                  <a:pt x="1839" y="0"/>
                  <a:pt x="1839" y="0"/>
                </a:cubicBezTo>
                <a:cubicBezTo>
                  <a:pt x="1830" y="29"/>
                  <a:pt x="1817" y="57"/>
                  <a:pt x="1804" y="77"/>
                </a:cubicBezTo>
                <a:cubicBezTo>
                  <a:pt x="1812" y="50"/>
                  <a:pt x="1819" y="25"/>
                  <a:pt x="1827" y="0"/>
                </a:cubicBezTo>
                <a:cubicBezTo>
                  <a:pt x="1807" y="0"/>
                  <a:pt x="1807" y="0"/>
                  <a:pt x="1807" y="0"/>
                </a:cubicBezTo>
                <a:cubicBezTo>
                  <a:pt x="1799" y="27"/>
                  <a:pt x="1789" y="54"/>
                  <a:pt x="1775" y="79"/>
                </a:cubicBezTo>
                <a:cubicBezTo>
                  <a:pt x="1736" y="151"/>
                  <a:pt x="1693" y="222"/>
                  <a:pt x="1622" y="275"/>
                </a:cubicBezTo>
                <a:cubicBezTo>
                  <a:pt x="1548" y="177"/>
                  <a:pt x="1376" y="143"/>
                  <a:pt x="1228" y="259"/>
                </a:cubicBezTo>
                <a:cubicBezTo>
                  <a:pt x="1232" y="307"/>
                  <a:pt x="1268" y="328"/>
                  <a:pt x="1306" y="346"/>
                </a:cubicBezTo>
                <a:close/>
                <a:moveTo>
                  <a:pt x="1665" y="348"/>
                </a:moveTo>
                <a:cubicBezTo>
                  <a:pt x="1671" y="316"/>
                  <a:pt x="1683" y="287"/>
                  <a:pt x="1722" y="274"/>
                </a:cubicBezTo>
                <a:cubicBezTo>
                  <a:pt x="1739" y="322"/>
                  <a:pt x="1722" y="375"/>
                  <a:pt x="1750" y="418"/>
                </a:cubicBezTo>
                <a:cubicBezTo>
                  <a:pt x="1752" y="375"/>
                  <a:pt x="1753" y="333"/>
                  <a:pt x="1755" y="284"/>
                </a:cubicBezTo>
                <a:cubicBezTo>
                  <a:pt x="1786" y="300"/>
                  <a:pt x="1796" y="320"/>
                  <a:pt x="1802" y="344"/>
                </a:cubicBezTo>
                <a:cubicBezTo>
                  <a:pt x="1813" y="394"/>
                  <a:pt x="1806" y="441"/>
                  <a:pt x="1792" y="489"/>
                </a:cubicBezTo>
                <a:cubicBezTo>
                  <a:pt x="1781" y="524"/>
                  <a:pt x="1767" y="556"/>
                  <a:pt x="1735" y="583"/>
                </a:cubicBezTo>
                <a:cubicBezTo>
                  <a:pt x="1718" y="556"/>
                  <a:pt x="1702" y="532"/>
                  <a:pt x="1689" y="507"/>
                </a:cubicBezTo>
                <a:cubicBezTo>
                  <a:pt x="1663" y="457"/>
                  <a:pt x="1656" y="403"/>
                  <a:pt x="1665" y="348"/>
                </a:cubicBezTo>
                <a:close/>
                <a:moveTo>
                  <a:pt x="1572" y="348"/>
                </a:moveTo>
                <a:cubicBezTo>
                  <a:pt x="1587" y="380"/>
                  <a:pt x="1576" y="405"/>
                  <a:pt x="1561" y="426"/>
                </a:cubicBezTo>
                <a:cubicBezTo>
                  <a:pt x="1527" y="475"/>
                  <a:pt x="1488" y="518"/>
                  <a:pt x="1424" y="527"/>
                </a:cubicBezTo>
                <a:cubicBezTo>
                  <a:pt x="1388" y="533"/>
                  <a:pt x="1352" y="546"/>
                  <a:pt x="1305" y="536"/>
                </a:cubicBezTo>
                <a:cubicBezTo>
                  <a:pt x="1341" y="485"/>
                  <a:pt x="1357" y="428"/>
                  <a:pt x="1398" y="385"/>
                </a:cubicBezTo>
                <a:cubicBezTo>
                  <a:pt x="1438" y="344"/>
                  <a:pt x="1480" y="315"/>
                  <a:pt x="1547" y="332"/>
                </a:cubicBezTo>
                <a:cubicBezTo>
                  <a:pt x="1536" y="349"/>
                  <a:pt x="1529" y="363"/>
                  <a:pt x="1519" y="374"/>
                </a:cubicBezTo>
                <a:cubicBezTo>
                  <a:pt x="1509" y="386"/>
                  <a:pt x="1497" y="395"/>
                  <a:pt x="1485" y="405"/>
                </a:cubicBezTo>
                <a:cubicBezTo>
                  <a:pt x="1476" y="415"/>
                  <a:pt x="1466" y="424"/>
                  <a:pt x="1456" y="433"/>
                </a:cubicBezTo>
                <a:cubicBezTo>
                  <a:pt x="1506" y="421"/>
                  <a:pt x="1539" y="386"/>
                  <a:pt x="1572" y="348"/>
                </a:cubicBezTo>
                <a:close/>
                <a:moveTo>
                  <a:pt x="1449" y="206"/>
                </a:moveTo>
                <a:cubicBezTo>
                  <a:pt x="1484" y="209"/>
                  <a:pt x="1520" y="218"/>
                  <a:pt x="1543" y="257"/>
                </a:cubicBezTo>
                <a:cubicBezTo>
                  <a:pt x="1484" y="266"/>
                  <a:pt x="1426" y="258"/>
                  <a:pt x="1373" y="283"/>
                </a:cubicBezTo>
                <a:cubicBezTo>
                  <a:pt x="1412" y="284"/>
                  <a:pt x="1452" y="285"/>
                  <a:pt x="1500" y="287"/>
                </a:cubicBezTo>
                <a:cubicBezTo>
                  <a:pt x="1463" y="309"/>
                  <a:pt x="1432" y="327"/>
                  <a:pt x="1401" y="345"/>
                </a:cubicBezTo>
                <a:cubicBezTo>
                  <a:pt x="1398" y="347"/>
                  <a:pt x="1393" y="346"/>
                  <a:pt x="1389" y="346"/>
                </a:cubicBezTo>
                <a:cubicBezTo>
                  <a:pt x="1334" y="339"/>
                  <a:pt x="1286" y="321"/>
                  <a:pt x="1248" y="272"/>
                </a:cubicBezTo>
                <a:cubicBezTo>
                  <a:pt x="1309" y="222"/>
                  <a:pt x="1375" y="200"/>
                  <a:pt x="1449" y="206"/>
                </a:cubicBezTo>
                <a:close/>
                <a:moveTo>
                  <a:pt x="3289" y="0"/>
                </a:moveTo>
                <a:cubicBezTo>
                  <a:pt x="3279" y="12"/>
                  <a:pt x="3269" y="25"/>
                  <a:pt x="3260" y="39"/>
                </a:cubicBezTo>
                <a:cubicBezTo>
                  <a:pt x="3279" y="29"/>
                  <a:pt x="3296" y="16"/>
                  <a:pt x="3313" y="0"/>
                </a:cubicBezTo>
                <a:lnTo>
                  <a:pt x="3289" y="0"/>
                </a:lnTo>
                <a:close/>
                <a:moveTo>
                  <a:pt x="3415" y="0"/>
                </a:moveTo>
                <a:cubicBezTo>
                  <a:pt x="3375" y="0"/>
                  <a:pt x="3375" y="0"/>
                  <a:pt x="3375" y="0"/>
                </a:cubicBezTo>
                <a:cubicBezTo>
                  <a:pt x="3372" y="21"/>
                  <a:pt x="3363" y="41"/>
                  <a:pt x="3348" y="59"/>
                </a:cubicBezTo>
                <a:cubicBezTo>
                  <a:pt x="3302" y="115"/>
                  <a:pt x="3237" y="132"/>
                  <a:pt x="3169" y="144"/>
                </a:cubicBezTo>
                <a:cubicBezTo>
                  <a:pt x="3165" y="96"/>
                  <a:pt x="3177" y="44"/>
                  <a:pt x="3197" y="0"/>
                </a:cubicBezTo>
                <a:cubicBezTo>
                  <a:pt x="3172" y="0"/>
                  <a:pt x="3172" y="0"/>
                  <a:pt x="3172" y="0"/>
                </a:cubicBezTo>
                <a:cubicBezTo>
                  <a:pt x="3151" y="46"/>
                  <a:pt x="3143" y="97"/>
                  <a:pt x="3150" y="154"/>
                </a:cubicBezTo>
                <a:cubicBezTo>
                  <a:pt x="3232" y="183"/>
                  <a:pt x="3359" y="112"/>
                  <a:pt x="3415" y="0"/>
                </a:cubicBezTo>
                <a:close/>
                <a:moveTo>
                  <a:pt x="1637" y="0"/>
                </a:moveTo>
                <a:cubicBezTo>
                  <a:pt x="1612" y="0"/>
                  <a:pt x="1612" y="0"/>
                  <a:pt x="1612" y="0"/>
                </a:cubicBezTo>
                <a:cubicBezTo>
                  <a:pt x="1614" y="2"/>
                  <a:pt x="1616" y="5"/>
                  <a:pt x="1618" y="8"/>
                </a:cubicBezTo>
                <a:cubicBezTo>
                  <a:pt x="1624" y="5"/>
                  <a:pt x="1632" y="4"/>
                  <a:pt x="1637" y="0"/>
                </a:cubicBezTo>
                <a:close/>
                <a:moveTo>
                  <a:pt x="1799" y="933"/>
                </a:moveTo>
                <a:cubicBezTo>
                  <a:pt x="1846" y="949"/>
                  <a:pt x="1887" y="956"/>
                  <a:pt x="1924" y="944"/>
                </a:cubicBezTo>
                <a:cubicBezTo>
                  <a:pt x="1960" y="932"/>
                  <a:pt x="1992" y="906"/>
                  <a:pt x="2028" y="884"/>
                </a:cubicBezTo>
                <a:cubicBezTo>
                  <a:pt x="2041" y="982"/>
                  <a:pt x="2084" y="1069"/>
                  <a:pt x="2146" y="1151"/>
                </a:cubicBezTo>
                <a:cubicBezTo>
                  <a:pt x="2150" y="1143"/>
                  <a:pt x="2154" y="1138"/>
                  <a:pt x="2154" y="1134"/>
                </a:cubicBezTo>
                <a:cubicBezTo>
                  <a:pt x="2150" y="1083"/>
                  <a:pt x="2175" y="1039"/>
                  <a:pt x="2194" y="995"/>
                </a:cubicBezTo>
                <a:cubicBezTo>
                  <a:pt x="2209" y="958"/>
                  <a:pt x="2229" y="923"/>
                  <a:pt x="2247" y="886"/>
                </a:cubicBezTo>
                <a:cubicBezTo>
                  <a:pt x="2274" y="893"/>
                  <a:pt x="2305" y="900"/>
                  <a:pt x="2336" y="908"/>
                </a:cubicBezTo>
                <a:cubicBezTo>
                  <a:pt x="2366" y="916"/>
                  <a:pt x="2396" y="926"/>
                  <a:pt x="2429" y="936"/>
                </a:cubicBezTo>
                <a:cubicBezTo>
                  <a:pt x="2452" y="861"/>
                  <a:pt x="2411" y="800"/>
                  <a:pt x="2371" y="740"/>
                </a:cubicBezTo>
                <a:cubicBezTo>
                  <a:pt x="2329" y="679"/>
                  <a:pt x="2274" y="635"/>
                  <a:pt x="2193" y="638"/>
                </a:cubicBezTo>
                <a:cubicBezTo>
                  <a:pt x="2196" y="596"/>
                  <a:pt x="2200" y="557"/>
                  <a:pt x="2201" y="518"/>
                </a:cubicBezTo>
                <a:cubicBezTo>
                  <a:pt x="2202" y="479"/>
                  <a:pt x="2199" y="440"/>
                  <a:pt x="2198" y="394"/>
                </a:cubicBezTo>
                <a:cubicBezTo>
                  <a:pt x="2290" y="476"/>
                  <a:pt x="2392" y="518"/>
                  <a:pt x="2515" y="496"/>
                </a:cubicBezTo>
                <a:cubicBezTo>
                  <a:pt x="2522" y="464"/>
                  <a:pt x="2508" y="435"/>
                  <a:pt x="2499" y="407"/>
                </a:cubicBezTo>
                <a:cubicBezTo>
                  <a:pt x="2476" y="334"/>
                  <a:pt x="2424" y="283"/>
                  <a:pt x="2363" y="240"/>
                </a:cubicBezTo>
                <a:cubicBezTo>
                  <a:pt x="2295" y="191"/>
                  <a:pt x="2217" y="164"/>
                  <a:pt x="2135" y="139"/>
                </a:cubicBezTo>
                <a:cubicBezTo>
                  <a:pt x="2120" y="92"/>
                  <a:pt x="2103" y="45"/>
                  <a:pt x="2084" y="0"/>
                </a:cubicBezTo>
                <a:cubicBezTo>
                  <a:pt x="2028" y="0"/>
                  <a:pt x="2028" y="0"/>
                  <a:pt x="2028" y="0"/>
                </a:cubicBezTo>
                <a:cubicBezTo>
                  <a:pt x="2055" y="52"/>
                  <a:pt x="2079" y="107"/>
                  <a:pt x="2101" y="163"/>
                </a:cubicBezTo>
                <a:cubicBezTo>
                  <a:pt x="2080" y="179"/>
                  <a:pt x="2060" y="192"/>
                  <a:pt x="2043" y="208"/>
                </a:cubicBezTo>
                <a:cubicBezTo>
                  <a:pt x="1989" y="259"/>
                  <a:pt x="1953" y="322"/>
                  <a:pt x="1938" y="395"/>
                </a:cubicBezTo>
                <a:cubicBezTo>
                  <a:pt x="1931" y="430"/>
                  <a:pt x="1935" y="467"/>
                  <a:pt x="1936" y="503"/>
                </a:cubicBezTo>
                <a:cubicBezTo>
                  <a:pt x="1937" y="517"/>
                  <a:pt x="1948" y="523"/>
                  <a:pt x="1963" y="524"/>
                </a:cubicBezTo>
                <a:cubicBezTo>
                  <a:pt x="2002" y="528"/>
                  <a:pt x="2033" y="508"/>
                  <a:pt x="2064" y="489"/>
                </a:cubicBezTo>
                <a:cubicBezTo>
                  <a:pt x="2088" y="474"/>
                  <a:pt x="2108" y="452"/>
                  <a:pt x="2133" y="431"/>
                </a:cubicBezTo>
                <a:cubicBezTo>
                  <a:pt x="2147" y="495"/>
                  <a:pt x="2145" y="560"/>
                  <a:pt x="2146" y="629"/>
                </a:cubicBezTo>
                <a:cubicBezTo>
                  <a:pt x="2125" y="621"/>
                  <a:pt x="2108" y="612"/>
                  <a:pt x="2090" y="608"/>
                </a:cubicBezTo>
                <a:cubicBezTo>
                  <a:pt x="2045" y="600"/>
                  <a:pt x="2008" y="621"/>
                  <a:pt x="1977" y="650"/>
                </a:cubicBezTo>
                <a:cubicBezTo>
                  <a:pt x="1944" y="682"/>
                  <a:pt x="1920" y="722"/>
                  <a:pt x="1907" y="768"/>
                </a:cubicBezTo>
                <a:cubicBezTo>
                  <a:pt x="1900" y="792"/>
                  <a:pt x="1891" y="816"/>
                  <a:pt x="1883" y="839"/>
                </a:cubicBezTo>
                <a:cubicBezTo>
                  <a:pt x="1869" y="879"/>
                  <a:pt x="1849" y="913"/>
                  <a:pt x="1799" y="933"/>
                </a:cubicBezTo>
                <a:close/>
                <a:moveTo>
                  <a:pt x="2122" y="396"/>
                </a:moveTo>
                <a:cubicBezTo>
                  <a:pt x="2112" y="413"/>
                  <a:pt x="2102" y="431"/>
                  <a:pt x="2088" y="444"/>
                </a:cubicBezTo>
                <a:cubicBezTo>
                  <a:pt x="2055" y="476"/>
                  <a:pt x="2017" y="501"/>
                  <a:pt x="1967" y="504"/>
                </a:cubicBezTo>
                <a:cubicBezTo>
                  <a:pt x="1926" y="408"/>
                  <a:pt x="2005" y="235"/>
                  <a:pt x="2087" y="238"/>
                </a:cubicBezTo>
                <a:cubicBezTo>
                  <a:pt x="2093" y="299"/>
                  <a:pt x="2056" y="349"/>
                  <a:pt x="2036" y="409"/>
                </a:cubicBezTo>
                <a:cubicBezTo>
                  <a:pt x="2081" y="368"/>
                  <a:pt x="2090" y="314"/>
                  <a:pt x="2114" y="266"/>
                </a:cubicBezTo>
                <a:cubicBezTo>
                  <a:pt x="2148" y="312"/>
                  <a:pt x="2145" y="354"/>
                  <a:pt x="2122" y="396"/>
                </a:cubicBezTo>
                <a:close/>
                <a:moveTo>
                  <a:pt x="2311" y="707"/>
                </a:moveTo>
                <a:cubicBezTo>
                  <a:pt x="2361" y="754"/>
                  <a:pt x="2395" y="811"/>
                  <a:pt x="2413" y="877"/>
                </a:cubicBezTo>
                <a:cubicBezTo>
                  <a:pt x="2415" y="886"/>
                  <a:pt x="2414" y="895"/>
                  <a:pt x="2414" y="901"/>
                </a:cubicBezTo>
                <a:cubicBezTo>
                  <a:pt x="2379" y="894"/>
                  <a:pt x="2348" y="887"/>
                  <a:pt x="2315" y="881"/>
                </a:cubicBezTo>
                <a:cubicBezTo>
                  <a:pt x="2287" y="877"/>
                  <a:pt x="2262" y="867"/>
                  <a:pt x="2246" y="849"/>
                </a:cubicBezTo>
                <a:cubicBezTo>
                  <a:pt x="2243" y="816"/>
                  <a:pt x="2240" y="789"/>
                  <a:pt x="2237" y="758"/>
                </a:cubicBezTo>
                <a:cubicBezTo>
                  <a:pt x="2263" y="775"/>
                  <a:pt x="2286" y="789"/>
                  <a:pt x="2309" y="804"/>
                </a:cubicBezTo>
                <a:cubicBezTo>
                  <a:pt x="2284" y="769"/>
                  <a:pt x="2245" y="747"/>
                  <a:pt x="2233" y="703"/>
                </a:cubicBezTo>
                <a:cubicBezTo>
                  <a:pt x="2268" y="684"/>
                  <a:pt x="2287" y="685"/>
                  <a:pt x="2311" y="707"/>
                </a:cubicBezTo>
                <a:close/>
                <a:moveTo>
                  <a:pt x="2174" y="259"/>
                </a:moveTo>
                <a:cubicBezTo>
                  <a:pt x="2216" y="285"/>
                  <a:pt x="2255" y="309"/>
                  <a:pt x="2294" y="333"/>
                </a:cubicBezTo>
                <a:cubicBezTo>
                  <a:pt x="2295" y="331"/>
                  <a:pt x="2297" y="328"/>
                  <a:pt x="2298" y="326"/>
                </a:cubicBezTo>
                <a:cubicBezTo>
                  <a:pt x="2263" y="296"/>
                  <a:pt x="2228" y="266"/>
                  <a:pt x="2192" y="235"/>
                </a:cubicBezTo>
                <a:cubicBezTo>
                  <a:pt x="2221" y="214"/>
                  <a:pt x="2267" y="214"/>
                  <a:pt x="2335" y="249"/>
                </a:cubicBezTo>
                <a:cubicBezTo>
                  <a:pt x="2425" y="295"/>
                  <a:pt x="2477" y="372"/>
                  <a:pt x="2493" y="476"/>
                </a:cubicBezTo>
                <a:cubicBezTo>
                  <a:pt x="2375" y="501"/>
                  <a:pt x="2244" y="433"/>
                  <a:pt x="2187" y="340"/>
                </a:cubicBezTo>
                <a:cubicBezTo>
                  <a:pt x="2172" y="318"/>
                  <a:pt x="2164" y="291"/>
                  <a:pt x="2174" y="259"/>
                </a:cubicBezTo>
                <a:close/>
                <a:moveTo>
                  <a:pt x="2165" y="368"/>
                </a:moveTo>
                <a:cubicBezTo>
                  <a:pt x="2185" y="440"/>
                  <a:pt x="2184" y="509"/>
                  <a:pt x="2173" y="578"/>
                </a:cubicBezTo>
                <a:cubicBezTo>
                  <a:pt x="2151" y="457"/>
                  <a:pt x="2149" y="402"/>
                  <a:pt x="2165" y="368"/>
                </a:cubicBezTo>
                <a:close/>
                <a:moveTo>
                  <a:pt x="2131" y="869"/>
                </a:moveTo>
                <a:cubicBezTo>
                  <a:pt x="2145" y="825"/>
                  <a:pt x="2146" y="777"/>
                  <a:pt x="2171" y="737"/>
                </a:cubicBezTo>
                <a:cubicBezTo>
                  <a:pt x="2177" y="739"/>
                  <a:pt x="2180" y="740"/>
                  <a:pt x="2183" y="741"/>
                </a:cubicBezTo>
                <a:cubicBezTo>
                  <a:pt x="2185" y="743"/>
                  <a:pt x="2187" y="745"/>
                  <a:pt x="2189" y="747"/>
                </a:cubicBezTo>
                <a:cubicBezTo>
                  <a:pt x="2228" y="810"/>
                  <a:pt x="2232" y="875"/>
                  <a:pt x="2197" y="942"/>
                </a:cubicBezTo>
                <a:cubicBezTo>
                  <a:pt x="2172" y="989"/>
                  <a:pt x="2145" y="1035"/>
                  <a:pt x="2131" y="1091"/>
                </a:cubicBezTo>
                <a:cubicBezTo>
                  <a:pt x="2115" y="1064"/>
                  <a:pt x="2098" y="1037"/>
                  <a:pt x="2085" y="1009"/>
                </a:cubicBezTo>
                <a:cubicBezTo>
                  <a:pt x="2062" y="956"/>
                  <a:pt x="2048" y="900"/>
                  <a:pt x="2051" y="842"/>
                </a:cubicBezTo>
                <a:cubicBezTo>
                  <a:pt x="2055" y="774"/>
                  <a:pt x="2079" y="743"/>
                  <a:pt x="2141" y="730"/>
                </a:cubicBezTo>
                <a:cubicBezTo>
                  <a:pt x="2134" y="776"/>
                  <a:pt x="2120" y="822"/>
                  <a:pt x="2131" y="869"/>
                </a:cubicBezTo>
                <a:close/>
                <a:moveTo>
                  <a:pt x="1918" y="800"/>
                </a:moveTo>
                <a:cubicBezTo>
                  <a:pt x="1928" y="765"/>
                  <a:pt x="1949" y="738"/>
                  <a:pt x="1971" y="711"/>
                </a:cubicBezTo>
                <a:cubicBezTo>
                  <a:pt x="1988" y="690"/>
                  <a:pt x="2012" y="677"/>
                  <a:pt x="2044" y="680"/>
                </a:cubicBezTo>
                <a:cubicBezTo>
                  <a:pt x="2027" y="705"/>
                  <a:pt x="2012" y="727"/>
                  <a:pt x="1997" y="749"/>
                </a:cubicBezTo>
                <a:cubicBezTo>
                  <a:pt x="2016" y="738"/>
                  <a:pt x="2030" y="723"/>
                  <a:pt x="2046" y="710"/>
                </a:cubicBezTo>
                <a:cubicBezTo>
                  <a:pt x="2061" y="697"/>
                  <a:pt x="2076" y="681"/>
                  <a:pt x="2102" y="691"/>
                </a:cubicBezTo>
                <a:cubicBezTo>
                  <a:pt x="2085" y="714"/>
                  <a:pt x="2067" y="736"/>
                  <a:pt x="2052" y="758"/>
                </a:cubicBezTo>
                <a:cubicBezTo>
                  <a:pt x="2036" y="782"/>
                  <a:pt x="2041" y="817"/>
                  <a:pt x="2015" y="836"/>
                </a:cubicBezTo>
                <a:cubicBezTo>
                  <a:pt x="2008" y="884"/>
                  <a:pt x="1967" y="898"/>
                  <a:pt x="1933" y="918"/>
                </a:cubicBezTo>
                <a:cubicBezTo>
                  <a:pt x="1914" y="929"/>
                  <a:pt x="1893" y="936"/>
                  <a:pt x="1868" y="924"/>
                </a:cubicBezTo>
                <a:cubicBezTo>
                  <a:pt x="1886" y="880"/>
                  <a:pt x="1905" y="841"/>
                  <a:pt x="1918" y="800"/>
                </a:cubicBezTo>
                <a:close/>
                <a:moveTo>
                  <a:pt x="2652" y="273"/>
                </a:moveTo>
                <a:cubicBezTo>
                  <a:pt x="2723" y="253"/>
                  <a:pt x="2772" y="203"/>
                  <a:pt x="2818" y="150"/>
                </a:cubicBezTo>
                <a:cubicBezTo>
                  <a:pt x="2825" y="141"/>
                  <a:pt x="2832" y="133"/>
                  <a:pt x="2839" y="124"/>
                </a:cubicBezTo>
                <a:cubicBezTo>
                  <a:pt x="2839" y="124"/>
                  <a:pt x="2841" y="124"/>
                  <a:pt x="2846" y="124"/>
                </a:cubicBezTo>
                <a:cubicBezTo>
                  <a:pt x="2865" y="210"/>
                  <a:pt x="2890" y="295"/>
                  <a:pt x="2947" y="368"/>
                </a:cubicBezTo>
                <a:cubicBezTo>
                  <a:pt x="3012" y="310"/>
                  <a:pt x="3030" y="234"/>
                  <a:pt x="3034" y="155"/>
                </a:cubicBezTo>
                <a:cubicBezTo>
                  <a:pt x="3037" y="97"/>
                  <a:pt x="3021" y="46"/>
                  <a:pt x="2988" y="0"/>
                </a:cubicBezTo>
                <a:cubicBezTo>
                  <a:pt x="2797" y="0"/>
                  <a:pt x="2797" y="0"/>
                  <a:pt x="2797" y="0"/>
                </a:cubicBezTo>
                <a:cubicBezTo>
                  <a:pt x="2802" y="1"/>
                  <a:pt x="2808" y="3"/>
                  <a:pt x="2814" y="6"/>
                </a:cubicBezTo>
                <a:cubicBezTo>
                  <a:pt x="2779" y="52"/>
                  <a:pt x="2744" y="97"/>
                  <a:pt x="2710" y="141"/>
                </a:cubicBezTo>
                <a:cubicBezTo>
                  <a:pt x="2712" y="142"/>
                  <a:pt x="2714" y="144"/>
                  <a:pt x="2716" y="145"/>
                </a:cubicBezTo>
                <a:cubicBezTo>
                  <a:pt x="2755" y="107"/>
                  <a:pt x="2793" y="68"/>
                  <a:pt x="2839" y="22"/>
                </a:cubicBezTo>
                <a:cubicBezTo>
                  <a:pt x="2839" y="96"/>
                  <a:pt x="2801" y="142"/>
                  <a:pt x="2760" y="183"/>
                </a:cubicBezTo>
                <a:cubicBezTo>
                  <a:pt x="2722" y="222"/>
                  <a:pt x="2677" y="256"/>
                  <a:pt x="2613" y="257"/>
                </a:cubicBezTo>
                <a:cubicBezTo>
                  <a:pt x="2640" y="154"/>
                  <a:pt x="2695" y="73"/>
                  <a:pt x="2771" y="6"/>
                </a:cubicBezTo>
                <a:cubicBezTo>
                  <a:pt x="2775" y="3"/>
                  <a:pt x="2779" y="1"/>
                  <a:pt x="2784" y="0"/>
                </a:cubicBezTo>
                <a:cubicBezTo>
                  <a:pt x="2597" y="0"/>
                  <a:pt x="2597" y="0"/>
                  <a:pt x="2597" y="0"/>
                </a:cubicBezTo>
                <a:cubicBezTo>
                  <a:pt x="2634" y="14"/>
                  <a:pt x="2673" y="23"/>
                  <a:pt x="2716" y="20"/>
                </a:cubicBezTo>
                <a:cubicBezTo>
                  <a:pt x="2717" y="20"/>
                  <a:pt x="2718" y="22"/>
                  <a:pt x="2719" y="23"/>
                </a:cubicBezTo>
                <a:cubicBezTo>
                  <a:pt x="2653" y="98"/>
                  <a:pt x="2601" y="196"/>
                  <a:pt x="2589" y="270"/>
                </a:cubicBezTo>
                <a:cubicBezTo>
                  <a:pt x="2609" y="282"/>
                  <a:pt x="2630" y="280"/>
                  <a:pt x="2652" y="273"/>
                </a:cubicBezTo>
                <a:close/>
                <a:moveTo>
                  <a:pt x="2870" y="107"/>
                </a:moveTo>
                <a:cubicBezTo>
                  <a:pt x="2873" y="76"/>
                  <a:pt x="2870" y="37"/>
                  <a:pt x="2913" y="17"/>
                </a:cubicBezTo>
                <a:cubicBezTo>
                  <a:pt x="2932" y="57"/>
                  <a:pt x="2929" y="99"/>
                  <a:pt x="2944" y="138"/>
                </a:cubicBezTo>
                <a:cubicBezTo>
                  <a:pt x="2959" y="97"/>
                  <a:pt x="2940" y="56"/>
                  <a:pt x="2942" y="12"/>
                </a:cubicBezTo>
                <a:cubicBezTo>
                  <a:pt x="2971" y="25"/>
                  <a:pt x="2991" y="43"/>
                  <a:pt x="3000" y="71"/>
                </a:cubicBezTo>
                <a:cubicBezTo>
                  <a:pt x="3029" y="166"/>
                  <a:pt x="3007" y="252"/>
                  <a:pt x="2954" y="335"/>
                </a:cubicBezTo>
                <a:cubicBezTo>
                  <a:pt x="2908" y="279"/>
                  <a:pt x="2865" y="171"/>
                  <a:pt x="2870" y="107"/>
                </a:cubicBezTo>
                <a:close/>
                <a:moveTo>
                  <a:pt x="77" y="680"/>
                </a:moveTo>
                <a:cubicBezTo>
                  <a:pt x="64" y="684"/>
                  <a:pt x="52" y="689"/>
                  <a:pt x="39" y="694"/>
                </a:cubicBezTo>
                <a:cubicBezTo>
                  <a:pt x="26" y="699"/>
                  <a:pt x="13" y="706"/>
                  <a:pt x="0" y="710"/>
                </a:cubicBezTo>
                <a:cubicBezTo>
                  <a:pt x="0" y="732"/>
                  <a:pt x="0" y="732"/>
                  <a:pt x="0" y="732"/>
                </a:cubicBezTo>
                <a:cubicBezTo>
                  <a:pt x="29" y="721"/>
                  <a:pt x="56" y="706"/>
                  <a:pt x="77" y="680"/>
                </a:cubicBezTo>
                <a:close/>
                <a:moveTo>
                  <a:pt x="3767" y="2160"/>
                </a:moveTo>
                <a:cubicBezTo>
                  <a:pt x="3792" y="2160"/>
                  <a:pt x="3792" y="2160"/>
                  <a:pt x="3792" y="2160"/>
                </a:cubicBezTo>
                <a:cubicBezTo>
                  <a:pt x="3801" y="2149"/>
                  <a:pt x="3810" y="2139"/>
                  <a:pt x="3819" y="2129"/>
                </a:cubicBezTo>
                <a:cubicBezTo>
                  <a:pt x="3826" y="2122"/>
                  <a:pt x="3833" y="2115"/>
                  <a:pt x="3840" y="2109"/>
                </a:cubicBezTo>
                <a:cubicBezTo>
                  <a:pt x="3840" y="2086"/>
                  <a:pt x="3840" y="2086"/>
                  <a:pt x="3840" y="2086"/>
                </a:cubicBezTo>
                <a:cubicBezTo>
                  <a:pt x="3814" y="2108"/>
                  <a:pt x="3790" y="2133"/>
                  <a:pt x="3767" y="2160"/>
                </a:cubicBezTo>
                <a:close/>
                <a:moveTo>
                  <a:pt x="3765" y="938"/>
                </a:moveTo>
                <a:cubicBezTo>
                  <a:pt x="3763" y="976"/>
                  <a:pt x="3776" y="1015"/>
                  <a:pt x="3784" y="1057"/>
                </a:cubicBezTo>
                <a:cubicBezTo>
                  <a:pt x="3687" y="1034"/>
                  <a:pt x="3591" y="1043"/>
                  <a:pt x="3492" y="1072"/>
                </a:cubicBezTo>
                <a:cubicBezTo>
                  <a:pt x="3498" y="1079"/>
                  <a:pt x="3501" y="1085"/>
                  <a:pt x="3505" y="1086"/>
                </a:cubicBezTo>
                <a:cubicBezTo>
                  <a:pt x="3554" y="1100"/>
                  <a:pt x="3587" y="1139"/>
                  <a:pt x="3622" y="1172"/>
                </a:cubicBezTo>
                <a:cubicBezTo>
                  <a:pt x="3651" y="1200"/>
                  <a:pt x="3677" y="1230"/>
                  <a:pt x="3705" y="1260"/>
                </a:cubicBezTo>
                <a:cubicBezTo>
                  <a:pt x="3689" y="1284"/>
                  <a:pt x="3671" y="1310"/>
                  <a:pt x="3653" y="1336"/>
                </a:cubicBezTo>
                <a:cubicBezTo>
                  <a:pt x="3634" y="1361"/>
                  <a:pt x="3614" y="1386"/>
                  <a:pt x="3594" y="1413"/>
                </a:cubicBezTo>
                <a:cubicBezTo>
                  <a:pt x="3655" y="1461"/>
                  <a:pt x="3728" y="1444"/>
                  <a:pt x="3798" y="1427"/>
                </a:cubicBezTo>
                <a:cubicBezTo>
                  <a:pt x="3812" y="1424"/>
                  <a:pt x="3826" y="1420"/>
                  <a:pt x="3840" y="1414"/>
                </a:cubicBezTo>
                <a:cubicBezTo>
                  <a:pt x="3840" y="1388"/>
                  <a:pt x="3840" y="1388"/>
                  <a:pt x="3840" y="1388"/>
                </a:cubicBezTo>
                <a:cubicBezTo>
                  <a:pt x="3781" y="1415"/>
                  <a:pt x="3719" y="1425"/>
                  <a:pt x="3654" y="1419"/>
                </a:cubicBezTo>
                <a:cubicBezTo>
                  <a:pt x="3645" y="1418"/>
                  <a:pt x="3637" y="1413"/>
                  <a:pt x="3632" y="1411"/>
                </a:cubicBezTo>
                <a:cubicBezTo>
                  <a:pt x="3650" y="1381"/>
                  <a:pt x="3669" y="1354"/>
                  <a:pt x="3685" y="1326"/>
                </a:cubicBezTo>
                <a:cubicBezTo>
                  <a:pt x="3699" y="1301"/>
                  <a:pt x="3717" y="1281"/>
                  <a:pt x="3740" y="1272"/>
                </a:cubicBezTo>
                <a:cubicBezTo>
                  <a:pt x="3771" y="1281"/>
                  <a:pt x="3798" y="1288"/>
                  <a:pt x="3828" y="1296"/>
                </a:cubicBezTo>
                <a:cubicBezTo>
                  <a:pt x="3803" y="1315"/>
                  <a:pt x="3781" y="1331"/>
                  <a:pt x="3760" y="1347"/>
                </a:cubicBezTo>
                <a:cubicBezTo>
                  <a:pt x="3788" y="1340"/>
                  <a:pt x="3813" y="1324"/>
                  <a:pt x="3840" y="1316"/>
                </a:cubicBezTo>
                <a:cubicBezTo>
                  <a:pt x="3840" y="1257"/>
                  <a:pt x="3840" y="1257"/>
                  <a:pt x="3840" y="1257"/>
                </a:cubicBezTo>
                <a:cubicBezTo>
                  <a:pt x="3773" y="1266"/>
                  <a:pt x="3717" y="1246"/>
                  <a:pt x="3670" y="1194"/>
                </a:cubicBezTo>
                <a:cubicBezTo>
                  <a:pt x="3635" y="1154"/>
                  <a:pt x="3602" y="1112"/>
                  <a:pt x="3553" y="1079"/>
                </a:cubicBezTo>
                <a:cubicBezTo>
                  <a:pt x="3585" y="1075"/>
                  <a:pt x="3616" y="1067"/>
                  <a:pt x="3647" y="1066"/>
                </a:cubicBezTo>
                <a:cubicBezTo>
                  <a:pt x="3705" y="1063"/>
                  <a:pt x="3761" y="1069"/>
                  <a:pt x="3815" y="1093"/>
                </a:cubicBezTo>
                <a:cubicBezTo>
                  <a:pt x="3824" y="1097"/>
                  <a:pt x="3833" y="1101"/>
                  <a:pt x="3840" y="1106"/>
                </a:cubicBezTo>
                <a:cubicBezTo>
                  <a:pt x="3840" y="1075"/>
                  <a:pt x="3840" y="1075"/>
                  <a:pt x="3840" y="1075"/>
                </a:cubicBezTo>
                <a:cubicBezTo>
                  <a:pt x="3837" y="1071"/>
                  <a:pt x="3835" y="1066"/>
                  <a:pt x="3833" y="1061"/>
                </a:cubicBezTo>
                <a:cubicBezTo>
                  <a:pt x="3791" y="1037"/>
                  <a:pt x="3792" y="994"/>
                  <a:pt x="3785" y="955"/>
                </a:cubicBezTo>
                <a:cubicBezTo>
                  <a:pt x="3782" y="934"/>
                  <a:pt x="3783" y="911"/>
                  <a:pt x="3802" y="893"/>
                </a:cubicBezTo>
                <a:cubicBezTo>
                  <a:pt x="3815" y="905"/>
                  <a:pt x="3828" y="917"/>
                  <a:pt x="3840" y="928"/>
                </a:cubicBezTo>
                <a:cubicBezTo>
                  <a:pt x="3840" y="896"/>
                  <a:pt x="3840" y="896"/>
                  <a:pt x="3840" y="896"/>
                </a:cubicBezTo>
                <a:cubicBezTo>
                  <a:pt x="3827" y="877"/>
                  <a:pt x="3819" y="855"/>
                  <a:pt x="3819" y="825"/>
                </a:cubicBezTo>
                <a:cubicBezTo>
                  <a:pt x="3787" y="863"/>
                  <a:pt x="3766" y="899"/>
                  <a:pt x="3765" y="938"/>
                </a:cubicBezTo>
                <a:close/>
                <a:moveTo>
                  <a:pt x="224" y="0"/>
                </a:moveTo>
                <a:cubicBezTo>
                  <a:pt x="224" y="6"/>
                  <a:pt x="223" y="13"/>
                  <a:pt x="223" y="20"/>
                </a:cubicBezTo>
                <a:cubicBezTo>
                  <a:pt x="222" y="34"/>
                  <a:pt x="221" y="47"/>
                  <a:pt x="220" y="61"/>
                </a:cubicBezTo>
                <a:cubicBezTo>
                  <a:pt x="233" y="41"/>
                  <a:pt x="240" y="21"/>
                  <a:pt x="244" y="0"/>
                </a:cubicBezTo>
                <a:lnTo>
                  <a:pt x="224" y="0"/>
                </a:lnTo>
                <a:close/>
                <a:moveTo>
                  <a:pt x="3424" y="1391"/>
                </a:moveTo>
                <a:cubicBezTo>
                  <a:pt x="3382" y="1370"/>
                  <a:pt x="3334" y="1376"/>
                  <a:pt x="3287" y="1379"/>
                </a:cubicBezTo>
                <a:cubicBezTo>
                  <a:pt x="3246" y="1382"/>
                  <a:pt x="3208" y="1396"/>
                  <a:pt x="3173" y="1416"/>
                </a:cubicBezTo>
                <a:cubicBezTo>
                  <a:pt x="3159" y="1424"/>
                  <a:pt x="3146" y="1431"/>
                  <a:pt x="3126" y="1416"/>
                </a:cubicBezTo>
                <a:cubicBezTo>
                  <a:pt x="3185" y="1395"/>
                  <a:pt x="3225" y="1355"/>
                  <a:pt x="3260" y="1308"/>
                </a:cubicBezTo>
                <a:cubicBezTo>
                  <a:pt x="3297" y="1260"/>
                  <a:pt x="3311" y="1203"/>
                  <a:pt x="3319" y="1143"/>
                </a:cubicBezTo>
                <a:cubicBezTo>
                  <a:pt x="3237" y="1133"/>
                  <a:pt x="3167" y="1161"/>
                  <a:pt x="3104" y="1208"/>
                </a:cubicBezTo>
                <a:cubicBezTo>
                  <a:pt x="3041" y="1254"/>
                  <a:pt x="2998" y="1315"/>
                  <a:pt x="2990" y="1397"/>
                </a:cubicBezTo>
                <a:cubicBezTo>
                  <a:pt x="2841" y="1409"/>
                  <a:pt x="2710" y="1457"/>
                  <a:pt x="2597" y="1556"/>
                </a:cubicBezTo>
                <a:cubicBezTo>
                  <a:pt x="2619" y="1415"/>
                  <a:pt x="2674" y="1286"/>
                  <a:pt x="2740" y="1161"/>
                </a:cubicBezTo>
                <a:cubicBezTo>
                  <a:pt x="2766" y="1166"/>
                  <a:pt x="2789" y="1173"/>
                  <a:pt x="2812" y="1175"/>
                </a:cubicBezTo>
                <a:cubicBezTo>
                  <a:pt x="2886" y="1183"/>
                  <a:pt x="2958" y="1170"/>
                  <a:pt x="3022" y="1133"/>
                </a:cubicBezTo>
                <a:cubicBezTo>
                  <a:pt x="3053" y="1116"/>
                  <a:pt x="3079" y="1089"/>
                  <a:pt x="3106" y="1065"/>
                </a:cubicBezTo>
                <a:cubicBezTo>
                  <a:pt x="3116" y="1055"/>
                  <a:pt x="3113" y="1043"/>
                  <a:pt x="3105" y="1031"/>
                </a:cubicBezTo>
                <a:cubicBezTo>
                  <a:pt x="3082" y="998"/>
                  <a:pt x="3046" y="987"/>
                  <a:pt x="3012" y="977"/>
                </a:cubicBezTo>
                <a:cubicBezTo>
                  <a:pt x="2985" y="968"/>
                  <a:pt x="2955" y="967"/>
                  <a:pt x="2923" y="962"/>
                </a:cubicBezTo>
                <a:cubicBezTo>
                  <a:pt x="2963" y="910"/>
                  <a:pt x="3013" y="868"/>
                  <a:pt x="3065" y="823"/>
                </a:cubicBezTo>
                <a:cubicBezTo>
                  <a:pt x="3072" y="844"/>
                  <a:pt x="3076" y="863"/>
                  <a:pt x="3085" y="879"/>
                </a:cubicBezTo>
                <a:cubicBezTo>
                  <a:pt x="3108" y="919"/>
                  <a:pt x="3148" y="933"/>
                  <a:pt x="3191" y="938"/>
                </a:cubicBezTo>
                <a:cubicBezTo>
                  <a:pt x="3237" y="942"/>
                  <a:pt x="3283" y="934"/>
                  <a:pt x="3326" y="915"/>
                </a:cubicBezTo>
                <a:cubicBezTo>
                  <a:pt x="3349" y="904"/>
                  <a:pt x="3372" y="895"/>
                  <a:pt x="3396" y="886"/>
                </a:cubicBezTo>
                <a:cubicBezTo>
                  <a:pt x="3435" y="871"/>
                  <a:pt x="3474" y="864"/>
                  <a:pt x="3521" y="889"/>
                </a:cubicBezTo>
                <a:cubicBezTo>
                  <a:pt x="3503" y="843"/>
                  <a:pt x="3481" y="807"/>
                  <a:pt x="3448" y="787"/>
                </a:cubicBezTo>
                <a:cubicBezTo>
                  <a:pt x="3416" y="767"/>
                  <a:pt x="3375" y="760"/>
                  <a:pt x="3335" y="747"/>
                </a:cubicBezTo>
                <a:cubicBezTo>
                  <a:pt x="3401" y="673"/>
                  <a:pt x="3439" y="584"/>
                  <a:pt x="3461" y="483"/>
                </a:cubicBezTo>
                <a:cubicBezTo>
                  <a:pt x="3452" y="486"/>
                  <a:pt x="3446" y="485"/>
                  <a:pt x="3443" y="488"/>
                </a:cubicBezTo>
                <a:cubicBezTo>
                  <a:pt x="3407" y="525"/>
                  <a:pt x="3358" y="534"/>
                  <a:pt x="3311" y="549"/>
                </a:cubicBezTo>
                <a:cubicBezTo>
                  <a:pt x="3273" y="561"/>
                  <a:pt x="3234" y="569"/>
                  <a:pt x="3194" y="580"/>
                </a:cubicBezTo>
                <a:cubicBezTo>
                  <a:pt x="3181" y="554"/>
                  <a:pt x="3167" y="526"/>
                  <a:pt x="3153" y="498"/>
                </a:cubicBezTo>
                <a:cubicBezTo>
                  <a:pt x="3140" y="469"/>
                  <a:pt x="3128" y="440"/>
                  <a:pt x="3114" y="409"/>
                </a:cubicBezTo>
                <a:cubicBezTo>
                  <a:pt x="3042" y="440"/>
                  <a:pt x="3022" y="511"/>
                  <a:pt x="3003" y="581"/>
                </a:cubicBezTo>
                <a:cubicBezTo>
                  <a:pt x="2983" y="652"/>
                  <a:pt x="2986" y="722"/>
                  <a:pt x="3041" y="781"/>
                </a:cubicBezTo>
                <a:cubicBezTo>
                  <a:pt x="3007" y="807"/>
                  <a:pt x="2975" y="829"/>
                  <a:pt x="2944" y="854"/>
                </a:cubicBezTo>
                <a:cubicBezTo>
                  <a:pt x="2914" y="879"/>
                  <a:pt x="2886" y="906"/>
                  <a:pt x="2852" y="937"/>
                </a:cubicBezTo>
                <a:cubicBezTo>
                  <a:pt x="2855" y="813"/>
                  <a:pt x="2821" y="708"/>
                  <a:pt x="2724" y="630"/>
                </a:cubicBezTo>
                <a:cubicBezTo>
                  <a:pt x="2695" y="645"/>
                  <a:pt x="2682" y="675"/>
                  <a:pt x="2666" y="700"/>
                </a:cubicBezTo>
                <a:cubicBezTo>
                  <a:pt x="2626" y="765"/>
                  <a:pt x="2622" y="838"/>
                  <a:pt x="2628" y="911"/>
                </a:cubicBezTo>
                <a:cubicBezTo>
                  <a:pt x="2635" y="995"/>
                  <a:pt x="2666" y="1072"/>
                  <a:pt x="2700" y="1151"/>
                </a:cubicBezTo>
                <a:cubicBezTo>
                  <a:pt x="2639" y="1249"/>
                  <a:pt x="2586" y="1354"/>
                  <a:pt x="2552" y="1466"/>
                </a:cubicBezTo>
                <a:cubicBezTo>
                  <a:pt x="2518" y="1578"/>
                  <a:pt x="2496" y="1692"/>
                  <a:pt x="2467" y="1810"/>
                </a:cubicBezTo>
                <a:cubicBezTo>
                  <a:pt x="2457" y="1781"/>
                  <a:pt x="2447" y="1754"/>
                  <a:pt x="2437" y="1729"/>
                </a:cubicBezTo>
                <a:cubicBezTo>
                  <a:pt x="2516" y="1568"/>
                  <a:pt x="2524" y="1412"/>
                  <a:pt x="2421" y="1256"/>
                </a:cubicBezTo>
                <a:cubicBezTo>
                  <a:pt x="2369" y="1289"/>
                  <a:pt x="2340" y="1335"/>
                  <a:pt x="2328" y="1389"/>
                </a:cubicBezTo>
                <a:cubicBezTo>
                  <a:pt x="2317" y="1440"/>
                  <a:pt x="2313" y="1493"/>
                  <a:pt x="2306" y="1549"/>
                </a:cubicBezTo>
                <a:cubicBezTo>
                  <a:pt x="2228" y="1465"/>
                  <a:pt x="2130" y="1417"/>
                  <a:pt x="2023" y="1375"/>
                </a:cubicBezTo>
                <a:cubicBezTo>
                  <a:pt x="2019" y="1358"/>
                  <a:pt x="2014" y="1338"/>
                  <a:pt x="2011" y="1317"/>
                </a:cubicBezTo>
                <a:cubicBezTo>
                  <a:pt x="1998" y="1229"/>
                  <a:pt x="1945" y="1171"/>
                  <a:pt x="1871" y="1128"/>
                </a:cubicBezTo>
                <a:cubicBezTo>
                  <a:pt x="1842" y="1112"/>
                  <a:pt x="1811" y="1099"/>
                  <a:pt x="1779" y="1089"/>
                </a:cubicBezTo>
                <a:cubicBezTo>
                  <a:pt x="1742" y="1078"/>
                  <a:pt x="1727" y="1096"/>
                  <a:pt x="1734" y="1134"/>
                </a:cubicBezTo>
                <a:cubicBezTo>
                  <a:pt x="1747" y="1201"/>
                  <a:pt x="1768" y="1264"/>
                  <a:pt x="1818" y="1313"/>
                </a:cubicBezTo>
                <a:cubicBezTo>
                  <a:pt x="1819" y="1314"/>
                  <a:pt x="1818" y="1316"/>
                  <a:pt x="1818" y="1318"/>
                </a:cubicBezTo>
                <a:cubicBezTo>
                  <a:pt x="1718" y="1318"/>
                  <a:pt x="1611" y="1344"/>
                  <a:pt x="1547" y="1384"/>
                </a:cubicBezTo>
                <a:cubicBezTo>
                  <a:pt x="1551" y="1407"/>
                  <a:pt x="1567" y="1421"/>
                  <a:pt x="1586" y="1433"/>
                </a:cubicBezTo>
                <a:cubicBezTo>
                  <a:pt x="1649" y="1473"/>
                  <a:pt x="1718" y="1476"/>
                  <a:pt x="1789" y="1475"/>
                </a:cubicBezTo>
                <a:cubicBezTo>
                  <a:pt x="1800" y="1475"/>
                  <a:pt x="1811" y="1474"/>
                  <a:pt x="1822" y="1474"/>
                </a:cubicBezTo>
                <a:cubicBezTo>
                  <a:pt x="1823" y="1474"/>
                  <a:pt x="1824" y="1476"/>
                  <a:pt x="1827" y="1479"/>
                </a:cubicBezTo>
                <a:cubicBezTo>
                  <a:pt x="1775" y="1551"/>
                  <a:pt x="1728" y="1626"/>
                  <a:pt x="1711" y="1717"/>
                </a:cubicBezTo>
                <a:cubicBezTo>
                  <a:pt x="1798" y="1727"/>
                  <a:pt x="1867" y="1690"/>
                  <a:pt x="1929" y="1641"/>
                </a:cubicBezTo>
                <a:cubicBezTo>
                  <a:pt x="1992" y="1590"/>
                  <a:pt x="2021" y="1520"/>
                  <a:pt x="2022" y="1431"/>
                </a:cubicBezTo>
                <a:cubicBezTo>
                  <a:pt x="2130" y="1478"/>
                  <a:pt x="2221" y="1538"/>
                  <a:pt x="2292" y="1632"/>
                </a:cubicBezTo>
                <a:cubicBezTo>
                  <a:pt x="2177" y="1614"/>
                  <a:pt x="2081" y="1643"/>
                  <a:pt x="2005" y="1727"/>
                </a:cubicBezTo>
                <a:cubicBezTo>
                  <a:pt x="2047" y="1827"/>
                  <a:pt x="2249" y="1877"/>
                  <a:pt x="2382" y="1783"/>
                </a:cubicBezTo>
                <a:cubicBezTo>
                  <a:pt x="2411" y="1858"/>
                  <a:pt x="2428" y="1932"/>
                  <a:pt x="2411" y="2011"/>
                </a:cubicBezTo>
                <a:cubicBezTo>
                  <a:pt x="2406" y="2036"/>
                  <a:pt x="2397" y="2059"/>
                  <a:pt x="2410" y="2084"/>
                </a:cubicBezTo>
                <a:cubicBezTo>
                  <a:pt x="2414" y="2091"/>
                  <a:pt x="2411" y="2103"/>
                  <a:pt x="2408" y="2111"/>
                </a:cubicBezTo>
                <a:cubicBezTo>
                  <a:pt x="2403" y="2128"/>
                  <a:pt x="2397" y="2144"/>
                  <a:pt x="2391" y="2160"/>
                </a:cubicBezTo>
                <a:cubicBezTo>
                  <a:pt x="2414" y="2160"/>
                  <a:pt x="2414" y="2160"/>
                  <a:pt x="2414" y="2160"/>
                </a:cubicBezTo>
                <a:cubicBezTo>
                  <a:pt x="2420" y="2148"/>
                  <a:pt x="2423" y="2134"/>
                  <a:pt x="2430" y="2123"/>
                </a:cubicBezTo>
                <a:cubicBezTo>
                  <a:pt x="2444" y="2104"/>
                  <a:pt x="2447" y="2085"/>
                  <a:pt x="2432" y="2065"/>
                </a:cubicBezTo>
                <a:cubicBezTo>
                  <a:pt x="2465" y="2035"/>
                  <a:pt x="2459" y="1998"/>
                  <a:pt x="2451" y="1962"/>
                </a:cubicBezTo>
                <a:cubicBezTo>
                  <a:pt x="2438" y="1900"/>
                  <a:pt x="2430" y="1836"/>
                  <a:pt x="2405" y="1776"/>
                </a:cubicBezTo>
                <a:cubicBezTo>
                  <a:pt x="2399" y="1760"/>
                  <a:pt x="2399" y="1749"/>
                  <a:pt x="2418" y="1745"/>
                </a:cubicBezTo>
                <a:cubicBezTo>
                  <a:pt x="2455" y="1806"/>
                  <a:pt x="2445" y="1877"/>
                  <a:pt x="2465" y="1943"/>
                </a:cubicBezTo>
                <a:cubicBezTo>
                  <a:pt x="2472" y="1935"/>
                  <a:pt x="2477" y="1927"/>
                  <a:pt x="2478" y="1919"/>
                </a:cubicBezTo>
                <a:cubicBezTo>
                  <a:pt x="2496" y="1824"/>
                  <a:pt x="2514" y="1730"/>
                  <a:pt x="2529" y="1635"/>
                </a:cubicBezTo>
                <a:cubicBezTo>
                  <a:pt x="2544" y="1543"/>
                  <a:pt x="2574" y="1456"/>
                  <a:pt x="2609" y="1371"/>
                </a:cubicBezTo>
                <a:cubicBezTo>
                  <a:pt x="2616" y="1354"/>
                  <a:pt x="2625" y="1338"/>
                  <a:pt x="2633" y="1322"/>
                </a:cubicBezTo>
                <a:cubicBezTo>
                  <a:pt x="2627" y="1360"/>
                  <a:pt x="2613" y="1393"/>
                  <a:pt x="2602" y="1428"/>
                </a:cubicBezTo>
                <a:cubicBezTo>
                  <a:pt x="2568" y="1545"/>
                  <a:pt x="2542" y="1665"/>
                  <a:pt x="2521" y="1786"/>
                </a:cubicBezTo>
                <a:cubicBezTo>
                  <a:pt x="2504" y="1886"/>
                  <a:pt x="2489" y="1985"/>
                  <a:pt x="2474" y="2085"/>
                </a:cubicBezTo>
                <a:cubicBezTo>
                  <a:pt x="2470" y="2110"/>
                  <a:pt x="2464" y="2135"/>
                  <a:pt x="2458" y="2160"/>
                </a:cubicBezTo>
                <a:cubicBezTo>
                  <a:pt x="2479" y="2160"/>
                  <a:pt x="2479" y="2160"/>
                  <a:pt x="2479" y="2160"/>
                </a:cubicBezTo>
                <a:cubicBezTo>
                  <a:pt x="2485" y="2135"/>
                  <a:pt x="2491" y="2109"/>
                  <a:pt x="2495" y="2082"/>
                </a:cubicBezTo>
                <a:cubicBezTo>
                  <a:pt x="2498" y="2069"/>
                  <a:pt x="2502" y="2056"/>
                  <a:pt x="2507" y="2040"/>
                </a:cubicBezTo>
                <a:cubicBezTo>
                  <a:pt x="2516" y="2045"/>
                  <a:pt x="2523" y="2048"/>
                  <a:pt x="2529" y="2053"/>
                </a:cubicBezTo>
                <a:cubicBezTo>
                  <a:pt x="2596" y="2101"/>
                  <a:pt x="2670" y="2097"/>
                  <a:pt x="2742" y="2075"/>
                </a:cubicBezTo>
                <a:cubicBezTo>
                  <a:pt x="2782" y="2063"/>
                  <a:pt x="2818" y="2040"/>
                  <a:pt x="2853" y="2017"/>
                </a:cubicBezTo>
                <a:cubicBezTo>
                  <a:pt x="2878" y="2000"/>
                  <a:pt x="2898" y="1976"/>
                  <a:pt x="2920" y="1954"/>
                </a:cubicBezTo>
                <a:cubicBezTo>
                  <a:pt x="2891" y="1910"/>
                  <a:pt x="2845" y="1908"/>
                  <a:pt x="2801" y="1890"/>
                </a:cubicBezTo>
                <a:cubicBezTo>
                  <a:pt x="2874" y="1816"/>
                  <a:pt x="2911" y="1726"/>
                  <a:pt x="2937" y="1628"/>
                </a:cubicBezTo>
                <a:cubicBezTo>
                  <a:pt x="2930" y="1625"/>
                  <a:pt x="2923" y="1619"/>
                  <a:pt x="2916" y="1619"/>
                </a:cubicBezTo>
                <a:cubicBezTo>
                  <a:pt x="2824" y="1615"/>
                  <a:pt x="2739" y="1630"/>
                  <a:pt x="2667" y="1696"/>
                </a:cubicBezTo>
                <a:cubicBezTo>
                  <a:pt x="2621" y="1738"/>
                  <a:pt x="2574" y="1777"/>
                  <a:pt x="2540" y="1829"/>
                </a:cubicBezTo>
                <a:cubicBezTo>
                  <a:pt x="2555" y="1709"/>
                  <a:pt x="2601" y="1607"/>
                  <a:pt x="2710" y="1542"/>
                </a:cubicBezTo>
                <a:cubicBezTo>
                  <a:pt x="2766" y="1509"/>
                  <a:pt x="2824" y="1477"/>
                  <a:pt x="2889" y="1463"/>
                </a:cubicBezTo>
                <a:cubicBezTo>
                  <a:pt x="2969" y="1446"/>
                  <a:pt x="3051" y="1432"/>
                  <a:pt x="3136" y="1452"/>
                </a:cubicBezTo>
                <a:cubicBezTo>
                  <a:pt x="3111" y="1571"/>
                  <a:pt x="3197" y="1724"/>
                  <a:pt x="3382" y="1761"/>
                </a:cubicBezTo>
                <a:cubicBezTo>
                  <a:pt x="3415" y="1727"/>
                  <a:pt x="3408" y="1686"/>
                  <a:pt x="3397" y="1646"/>
                </a:cubicBezTo>
                <a:cubicBezTo>
                  <a:pt x="3390" y="1622"/>
                  <a:pt x="3379" y="1599"/>
                  <a:pt x="3370" y="1577"/>
                </a:cubicBezTo>
                <a:cubicBezTo>
                  <a:pt x="3436" y="1564"/>
                  <a:pt x="3499" y="1552"/>
                  <a:pt x="3563" y="1540"/>
                </a:cubicBezTo>
                <a:cubicBezTo>
                  <a:pt x="3562" y="1527"/>
                  <a:pt x="3563" y="1518"/>
                  <a:pt x="3559" y="1512"/>
                </a:cubicBezTo>
                <a:cubicBezTo>
                  <a:pt x="3527" y="1458"/>
                  <a:pt x="3480" y="1417"/>
                  <a:pt x="3424" y="1391"/>
                </a:cubicBezTo>
                <a:close/>
                <a:moveTo>
                  <a:pt x="3423" y="797"/>
                </a:moveTo>
                <a:cubicBezTo>
                  <a:pt x="3443" y="804"/>
                  <a:pt x="3462" y="816"/>
                  <a:pt x="3470" y="842"/>
                </a:cubicBezTo>
                <a:cubicBezTo>
                  <a:pt x="3425" y="857"/>
                  <a:pt x="3383" y="868"/>
                  <a:pt x="3343" y="885"/>
                </a:cubicBezTo>
                <a:cubicBezTo>
                  <a:pt x="3310" y="900"/>
                  <a:pt x="3276" y="902"/>
                  <a:pt x="3241" y="903"/>
                </a:cubicBezTo>
                <a:cubicBezTo>
                  <a:pt x="3214" y="904"/>
                  <a:pt x="3188" y="894"/>
                  <a:pt x="3170" y="868"/>
                </a:cubicBezTo>
                <a:cubicBezTo>
                  <a:pt x="3200" y="864"/>
                  <a:pt x="3226" y="861"/>
                  <a:pt x="3253" y="858"/>
                </a:cubicBezTo>
                <a:cubicBezTo>
                  <a:pt x="3232" y="851"/>
                  <a:pt x="3211" y="850"/>
                  <a:pt x="3191" y="847"/>
                </a:cubicBezTo>
                <a:cubicBezTo>
                  <a:pt x="3172" y="843"/>
                  <a:pt x="3149" y="842"/>
                  <a:pt x="3140" y="816"/>
                </a:cubicBezTo>
                <a:cubicBezTo>
                  <a:pt x="3170" y="814"/>
                  <a:pt x="3197" y="814"/>
                  <a:pt x="3224" y="811"/>
                </a:cubicBezTo>
                <a:cubicBezTo>
                  <a:pt x="3253" y="807"/>
                  <a:pt x="3276" y="780"/>
                  <a:pt x="3307" y="788"/>
                </a:cubicBezTo>
                <a:cubicBezTo>
                  <a:pt x="3348" y="762"/>
                  <a:pt x="3386" y="784"/>
                  <a:pt x="3423" y="797"/>
                </a:cubicBezTo>
                <a:close/>
                <a:moveTo>
                  <a:pt x="3269" y="581"/>
                </a:moveTo>
                <a:cubicBezTo>
                  <a:pt x="3321" y="570"/>
                  <a:pt x="3374" y="560"/>
                  <a:pt x="3426" y="534"/>
                </a:cubicBezTo>
                <a:cubicBezTo>
                  <a:pt x="3415" y="563"/>
                  <a:pt x="3406" y="594"/>
                  <a:pt x="3392" y="622"/>
                </a:cubicBezTo>
                <a:cubicBezTo>
                  <a:pt x="3367" y="674"/>
                  <a:pt x="3335" y="721"/>
                  <a:pt x="3288" y="757"/>
                </a:cubicBezTo>
                <a:cubicBezTo>
                  <a:pt x="3234" y="798"/>
                  <a:pt x="3195" y="800"/>
                  <a:pt x="3145" y="762"/>
                </a:cubicBezTo>
                <a:cubicBezTo>
                  <a:pt x="3185" y="737"/>
                  <a:pt x="3228" y="717"/>
                  <a:pt x="3257" y="679"/>
                </a:cubicBezTo>
                <a:cubicBezTo>
                  <a:pt x="3214" y="697"/>
                  <a:pt x="3177" y="727"/>
                  <a:pt x="3130" y="734"/>
                </a:cubicBezTo>
                <a:cubicBezTo>
                  <a:pt x="3128" y="728"/>
                  <a:pt x="3127" y="725"/>
                  <a:pt x="3126" y="722"/>
                </a:cubicBezTo>
                <a:cubicBezTo>
                  <a:pt x="3126" y="720"/>
                  <a:pt x="3126" y="717"/>
                  <a:pt x="3127" y="714"/>
                </a:cubicBezTo>
                <a:cubicBezTo>
                  <a:pt x="3149" y="643"/>
                  <a:pt x="3196" y="598"/>
                  <a:pt x="3269" y="581"/>
                </a:cubicBezTo>
                <a:close/>
                <a:moveTo>
                  <a:pt x="3017" y="647"/>
                </a:moveTo>
                <a:cubicBezTo>
                  <a:pt x="3020" y="579"/>
                  <a:pt x="3041" y="516"/>
                  <a:pt x="3079" y="459"/>
                </a:cubicBezTo>
                <a:cubicBezTo>
                  <a:pt x="3084" y="452"/>
                  <a:pt x="3093" y="447"/>
                  <a:pt x="3097" y="443"/>
                </a:cubicBezTo>
                <a:cubicBezTo>
                  <a:pt x="3114" y="474"/>
                  <a:pt x="3129" y="503"/>
                  <a:pt x="3146" y="531"/>
                </a:cubicBezTo>
                <a:cubicBezTo>
                  <a:pt x="3161" y="555"/>
                  <a:pt x="3170" y="580"/>
                  <a:pt x="3167" y="605"/>
                </a:cubicBezTo>
                <a:cubicBezTo>
                  <a:pt x="3144" y="628"/>
                  <a:pt x="3125" y="648"/>
                  <a:pt x="3103" y="671"/>
                </a:cubicBezTo>
                <a:cubicBezTo>
                  <a:pt x="3099" y="639"/>
                  <a:pt x="3095" y="613"/>
                  <a:pt x="3092" y="586"/>
                </a:cubicBezTo>
                <a:cubicBezTo>
                  <a:pt x="3081" y="628"/>
                  <a:pt x="3090" y="672"/>
                  <a:pt x="3064" y="709"/>
                </a:cubicBezTo>
                <a:cubicBezTo>
                  <a:pt x="3027" y="695"/>
                  <a:pt x="3015" y="680"/>
                  <a:pt x="3017" y="647"/>
                </a:cubicBezTo>
                <a:close/>
                <a:moveTo>
                  <a:pt x="3008" y="836"/>
                </a:moveTo>
                <a:cubicBezTo>
                  <a:pt x="2931" y="931"/>
                  <a:pt x="2891" y="969"/>
                  <a:pt x="2854" y="979"/>
                </a:cubicBezTo>
                <a:cubicBezTo>
                  <a:pt x="2896" y="917"/>
                  <a:pt x="2949" y="873"/>
                  <a:pt x="3008" y="836"/>
                </a:cubicBezTo>
                <a:close/>
                <a:moveTo>
                  <a:pt x="2904" y="993"/>
                </a:moveTo>
                <a:cubicBezTo>
                  <a:pt x="2923" y="990"/>
                  <a:pt x="2943" y="986"/>
                  <a:pt x="2962" y="988"/>
                </a:cubicBezTo>
                <a:cubicBezTo>
                  <a:pt x="3008" y="992"/>
                  <a:pt x="3052" y="1005"/>
                  <a:pt x="3087" y="1041"/>
                </a:cubicBezTo>
                <a:cubicBezTo>
                  <a:pt x="3040" y="1134"/>
                  <a:pt x="2858" y="1187"/>
                  <a:pt x="2806" y="1123"/>
                </a:cubicBezTo>
                <a:cubicBezTo>
                  <a:pt x="2849" y="1078"/>
                  <a:pt x="2910" y="1074"/>
                  <a:pt x="2970" y="1050"/>
                </a:cubicBezTo>
                <a:cubicBezTo>
                  <a:pt x="2909" y="1043"/>
                  <a:pt x="2862" y="1071"/>
                  <a:pt x="2810" y="1084"/>
                </a:cubicBezTo>
                <a:cubicBezTo>
                  <a:pt x="2823" y="1028"/>
                  <a:pt x="2856" y="1003"/>
                  <a:pt x="2904" y="993"/>
                </a:cubicBezTo>
                <a:close/>
                <a:moveTo>
                  <a:pt x="2653" y="927"/>
                </a:moveTo>
                <a:cubicBezTo>
                  <a:pt x="2630" y="829"/>
                  <a:pt x="2654" y="739"/>
                  <a:pt x="2722" y="659"/>
                </a:cubicBezTo>
                <a:cubicBezTo>
                  <a:pt x="2818" y="733"/>
                  <a:pt x="2852" y="876"/>
                  <a:pt x="2819" y="980"/>
                </a:cubicBezTo>
                <a:cubicBezTo>
                  <a:pt x="2811" y="1006"/>
                  <a:pt x="2796" y="1029"/>
                  <a:pt x="2766" y="1043"/>
                </a:cubicBezTo>
                <a:cubicBezTo>
                  <a:pt x="2758" y="994"/>
                  <a:pt x="2751" y="949"/>
                  <a:pt x="2744" y="904"/>
                </a:cubicBezTo>
                <a:cubicBezTo>
                  <a:pt x="2741" y="904"/>
                  <a:pt x="2738" y="904"/>
                  <a:pt x="2736" y="905"/>
                </a:cubicBezTo>
                <a:cubicBezTo>
                  <a:pt x="2736" y="951"/>
                  <a:pt x="2736" y="997"/>
                  <a:pt x="2736" y="1044"/>
                </a:cubicBezTo>
                <a:cubicBezTo>
                  <a:pt x="2701" y="1036"/>
                  <a:pt x="2671" y="1001"/>
                  <a:pt x="2653" y="927"/>
                </a:cubicBezTo>
                <a:close/>
                <a:moveTo>
                  <a:pt x="1758" y="1111"/>
                </a:moveTo>
                <a:cubicBezTo>
                  <a:pt x="1843" y="1110"/>
                  <a:pt x="1959" y="1220"/>
                  <a:pt x="1960" y="1300"/>
                </a:cubicBezTo>
                <a:cubicBezTo>
                  <a:pt x="1925" y="1266"/>
                  <a:pt x="1889" y="1230"/>
                  <a:pt x="1854" y="1195"/>
                </a:cubicBezTo>
                <a:cubicBezTo>
                  <a:pt x="1851" y="1197"/>
                  <a:pt x="1849" y="1199"/>
                  <a:pt x="1847" y="1201"/>
                </a:cubicBezTo>
                <a:cubicBezTo>
                  <a:pt x="1877" y="1247"/>
                  <a:pt x="1928" y="1279"/>
                  <a:pt x="1947" y="1334"/>
                </a:cubicBezTo>
                <a:cubicBezTo>
                  <a:pt x="1817" y="1329"/>
                  <a:pt x="1758" y="1225"/>
                  <a:pt x="1758" y="1111"/>
                </a:cubicBezTo>
                <a:close/>
                <a:moveTo>
                  <a:pt x="1726" y="1454"/>
                </a:moveTo>
                <a:cubicBezTo>
                  <a:pt x="1671" y="1451"/>
                  <a:pt x="1615" y="1441"/>
                  <a:pt x="1573" y="1393"/>
                </a:cubicBezTo>
                <a:cubicBezTo>
                  <a:pt x="1668" y="1346"/>
                  <a:pt x="1764" y="1333"/>
                  <a:pt x="1865" y="1346"/>
                </a:cubicBezTo>
                <a:cubicBezTo>
                  <a:pt x="1883" y="1348"/>
                  <a:pt x="1889" y="1360"/>
                  <a:pt x="1894" y="1378"/>
                </a:cubicBezTo>
                <a:cubicBezTo>
                  <a:pt x="1836" y="1382"/>
                  <a:pt x="1780" y="1385"/>
                  <a:pt x="1724" y="1389"/>
                </a:cubicBezTo>
                <a:cubicBezTo>
                  <a:pt x="1724" y="1391"/>
                  <a:pt x="1724" y="1394"/>
                  <a:pt x="1725" y="1396"/>
                </a:cubicBezTo>
                <a:cubicBezTo>
                  <a:pt x="1779" y="1400"/>
                  <a:pt x="1834" y="1403"/>
                  <a:pt x="1898" y="1406"/>
                </a:cubicBezTo>
                <a:cubicBezTo>
                  <a:pt x="1843" y="1455"/>
                  <a:pt x="1783" y="1458"/>
                  <a:pt x="1726" y="1454"/>
                </a:cubicBezTo>
                <a:close/>
                <a:moveTo>
                  <a:pt x="1968" y="1560"/>
                </a:moveTo>
                <a:cubicBezTo>
                  <a:pt x="1917" y="1644"/>
                  <a:pt x="1838" y="1685"/>
                  <a:pt x="1741" y="1700"/>
                </a:cubicBezTo>
                <a:cubicBezTo>
                  <a:pt x="1752" y="1629"/>
                  <a:pt x="1805" y="1525"/>
                  <a:pt x="1855" y="1487"/>
                </a:cubicBezTo>
                <a:cubicBezTo>
                  <a:pt x="1881" y="1467"/>
                  <a:pt x="1908" y="1440"/>
                  <a:pt x="1951" y="1458"/>
                </a:cubicBezTo>
                <a:cubicBezTo>
                  <a:pt x="1934" y="1499"/>
                  <a:pt x="1900" y="1525"/>
                  <a:pt x="1881" y="1562"/>
                </a:cubicBezTo>
                <a:cubicBezTo>
                  <a:pt x="1922" y="1546"/>
                  <a:pt x="1940" y="1505"/>
                  <a:pt x="1974" y="1477"/>
                </a:cubicBezTo>
                <a:cubicBezTo>
                  <a:pt x="1984" y="1507"/>
                  <a:pt x="1983" y="1535"/>
                  <a:pt x="1968" y="1560"/>
                </a:cubicBezTo>
                <a:close/>
                <a:moveTo>
                  <a:pt x="2205" y="1513"/>
                </a:moveTo>
                <a:cubicBezTo>
                  <a:pt x="2162" y="1479"/>
                  <a:pt x="2114" y="1452"/>
                  <a:pt x="2063" y="1419"/>
                </a:cubicBezTo>
                <a:cubicBezTo>
                  <a:pt x="2161" y="1446"/>
                  <a:pt x="2313" y="1556"/>
                  <a:pt x="2325" y="1625"/>
                </a:cubicBezTo>
                <a:cubicBezTo>
                  <a:pt x="2286" y="1588"/>
                  <a:pt x="2248" y="1547"/>
                  <a:pt x="2205" y="1513"/>
                </a:cubicBezTo>
                <a:close/>
                <a:moveTo>
                  <a:pt x="2322" y="1740"/>
                </a:moveTo>
                <a:cubicBezTo>
                  <a:pt x="2291" y="1786"/>
                  <a:pt x="2255" y="1810"/>
                  <a:pt x="2209" y="1812"/>
                </a:cubicBezTo>
                <a:cubicBezTo>
                  <a:pt x="2136" y="1815"/>
                  <a:pt x="2081" y="1778"/>
                  <a:pt x="2026" y="1735"/>
                </a:cubicBezTo>
                <a:cubicBezTo>
                  <a:pt x="2101" y="1657"/>
                  <a:pt x="2241" y="1624"/>
                  <a:pt x="2304" y="1669"/>
                </a:cubicBezTo>
                <a:cubicBezTo>
                  <a:pt x="2311" y="1682"/>
                  <a:pt x="2318" y="1695"/>
                  <a:pt x="2326" y="1710"/>
                </a:cubicBezTo>
                <a:cubicBezTo>
                  <a:pt x="2273" y="1731"/>
                  <a:pt x="2220" y="1725"/>
                  <a:pt x="2164" y="1733"/>
                </a:cubicBezTo>
                <a:cubicBezTo>
                  <a:pt x="2209" y="1749"/>
                  <a:pt x="2261" y="1752"/>
                  <a:pt x="2322" y="1740"/>
                </a:cubicBezTo>
                <a:close/>
                <a:moveTo>
                  <a:pt x="2419" y="1625"/>
                </a:moveTo>
                <a:cubicBezTo>
                  <a:pt x="2415" y="1564"/>
                  <a:pt x="2412" y="1504"/>
                  <a:pt x="2408" y="1443"/>
                </a:cubicBezTo>
                <a:cubicBezTo>
                  <a:pt x="2387" y="1508"/>
                  <a:pt x="2408" y="1577"/>
                  <a:pt x="2386" y="1647"/>
                </a:cubicBezTo>
                <a:cubicBezTo>
                  <a:pt x="2300" y="1560"/>
                  <a:pt x="2326" y="1354"/>
                  <a:pt x="2413" y="1285"/>
                </a:cubicBezTo>
                <a:cubicBezTo>
                  <a:pt x="2418" y="1290"/>
                  <a:pt x="2422" y="1295"/>
                  <a:pt x="2426" y="1301"/>
                </a:cubicBezTo>
                <a:cubicBezTo>
                  <a:pt x="2432" y="1310"/>
                  <a:pt x="2438" y="1320"/>
                  <a:pt x="2442" y="1330"/>
                </a:cubicBezTo>
                <a:cubicBezTo>
                  <a:pt x="2483" y="1417"/>
                  <a:pt x="2481" y="1506"/>
                  <a:pt x="2451" y="1595"/>
                </a:cubicBezTo>
                <a:cubicBezTo>
                  <a:pt x="2446" y="1607"/>
                  <a:pt x="2435" y="1617"/>
                  <a:pt x="2427" y="1628"/>
                </a:cubicBezTo>
                <a:cubicBezTo>
                  <a:pt x="2424" y="1627"/>
                  <a:pt x="2422" y="1626"/>
                  <a:pt x="2419" y="1625"/>
                </a:cubicBezTo>
                <a:close/>
                <a:moveTo>
                  <a:pt x="2890" y="1951"/>
                </a:moveTo>
                <a:cubicBezTo>
                  <a:pt x="2863" y="1991"/>
                  <a:pt x="2825" y="2018"/>
                  <a:pt x="2770" y="2042"/>
                </a:cubicBezTo>
                <a:cubicBezTo>
                  <a:pt x="2733" y="2058"/>
                  <a:pt x="2697" y="2071"/>
                  <a:pt x="2657" y="2066"/>
                </a:cubicBezTo>
                <a:cubicBezTo>
                  <a:pt x="2625" y="2062"/>
                  <a:pt x="2611" y="2052"/>
                  <a:pt x="2597" y="2024"/>
                </a:cubicBezTo>
                <a:cubicBezTo>
                  <a:pt x="2652" y="1999"/>
                  <a:pt x="2719" y="2019"/>
                  <a:pt x="2775" y="1970"/>
                </a:cubicBezTo>
                <a:cubicBezTo>
                  <a:pt x="2750" y="1975"/>
                  <a:pt x="2732" y="1978"/>
                  <a:pt x="2713" y="1982"/>
                </a:cubicBezTo>
                <a:cubicBezTo>
                  <a:pt x="2765" y="1909"/>
                  <a:pt x="2819" y="1899"/>
                  <a:pt x="2890" y="1951"/>
                </a:cubicBezTo>
                <a:close/>
                <a:moveTo>
                  <a:pt x="2565" y="1898"/>
                </a:moveTo>
                <a:cubicBezTo>
                  <a:pt x="2569" y="1845"/>
                  <a:pt x="2586" y="1797"/>
                  <a:pt x="2625" y="1759"/>
                </a:cubicBezTo>
                <a:cubicBezTo>
                  <a:pt x="2642" y="1743"/>
                  <a:pt x="2661" y="1728"/>
                  <a:pt x="2678" y="1712"/>
                </a:cubicBezTo>
                <a:cubicBezTo>
                  <a:pt x="2744" y="1650"/>
                  <a:pt x="2825" y="1638"/>
                  <a:pt x="2914" y="1638"/>
                </a:cubicBezTo>
                <a:cubicBezTo>
                  <a:pt x="2904" y="1670"/>
                  <a:pt x="2897" y="1700"/>
                  <a:pt x="2886" y="1728"/>
                </a:cubicBezTo>
                <a:cubicBezTo>
                  <a:pt x="2844" y="1831"/>
                  <a:pt x="2771" y="1905"/>
                  <a:pt x="2672" y="1955"/>
                </a:cubicBezTo>
                <a:cubicBezTo>
                  <a:pt x="2649" y="1966"/>
                  <a:pt x="2621" y="1966"/>
                  <a:pt x="2596" y="1944"/>
                </a:cubicBezTo>
                <a:cubicBezTo>
                  <a:pt x="2637" y="1887"/>
                  <a:pt x="2677" y="1829"/>
                  <a:pt x="2737" y="1776"/>
                </a:cubicBezTo>
                <a:cubicBezTo>
                  <a:pt x="2720" y="1783"/>
                  <a:pt x="2709" y="1785"/>
                  <a:pt x="2702" y="1791"/>
                </a:cubicBezTo>
                <a:cubicBezTo>
                  <a:pt x="2659" y="1833"/>
                  <a:pt x="2616" y="1877"/>
                  <a:pt x="2569" y="1924"/>
                </a:cubicBezTo>
                <a:cubicBezTo>
                  <a:pt x="2567" y="1914"/>
                  <a:pt x="2564" y="1906"/>
                  <a:pt x="2565" y="1898"/>
                </a:cubicBezTo>
                <a:close/>
                <a:moveTo>
                  <a:pt x="2715" y="1510"/>
                </a:moveTo>
                <a:cubicBezTo>
                  <a:pt x="2756" y="1475"/>
                  <a:pt x="2823" y="1447"/>
                  <a:pt x="2869" y="1442"/>
                </a:cubicBezTo>
                <a:cubicBezTo>
                  <a:pt x="2814" y="1467"/>
                  <a:pt x="2765" y="1489"/>
                  <a:pt x="2715" y="1510"/>
                </a:cubicBezTo>
                <a:close/>
                <a:moveTo>
                  <a:pt x="3071" y="1377"/>
                </a:moveTo>
                <a:cubicBezTo>
                  <a:pt x="3097" y="1332"/>
                  <a:pt x="3148" y="1310"/>
                  <a:pt x="3162" y="1261"/>
                </a:cubicBezTo>
                <a:cubicBezTo>
                  <a:pt x="3129" y="1288"/>
                  <a:pt x="3096" y="1314"/>
                  <a:pt x="3057" y="1345"/>
                </a:cubicBezTo>
                <a:cubicBezTo>
                  <a:pt x="3049" y="1311"/>
                  <a:pt x="3058" y="1290"/>
                  <a:pt x="3073" y="1270"/>
                </a:cubicBezTo>
                <a:cubicBezTo>
                  <a:pt x="3103" y="1229"/>
                  <a:pt x="3144" y="1204"/>
                  <a:pt x="3189" y="1183"/>
                </a:cubicBezTo>
                <a:cubicBezTo>
                  <a:pt x="3222" y="1169"/>
                  <a:pt x="3256" y="1158"/>
                  <a:pt x="3297" y="1165"/>
                </a:cubicBezTo>
                <a:cubicBezTo>
                  <a:pt x="3288" y="1195"/>
                  <a:pt x="3281" y="1223"/>
                  <a:pt x="3270" y="1250"/>
                </a:cubicBezTo>
                <a:cubicBezTo>
                  <a:pt x="3248" y="1302"/>
                  <a:pt x="3212" y="1343"/>
                  <a:pt x="3164" y="1371"/>
                </a:cubicBezTo>
                <a:cubicBezTo>
                  <a:pt x="3137" y="1388"/>
                  <a:pt x="3106" y="1397"/>
                  <a:pt x="3071" y="1377"/>
                </a:cubicBezTo>
                <a:close/>
                <a:moveTo>
                  <a:pt x="3379" y="1738"/>
                </a:moveTo>
                <a:cubicBezTo>
                  <a:pt x="3301" y="1724"/>
                  <a:pt x="3241" y="1688"/>
                  <a:pt x="3197" y="1628"/>
                </a:cubicBezTo>
                <a:cubicBezTo>
                  <a:pt x="3176" y="1599"/>
                  <a:pt x="3160" y="1566"/>
                  <a:pt x="3174" y="1523"/>
                </a:cubicBezTo>
                <a:cubicBezTo>
                  <a:pt x="3220" y="1562"/>
                  <a:pt x="3251" y="1611"/>
                  <a:pt x="3305" y="1635"/>
                </a:cubicBezTo>
                <a:cubicBezTo>
                  <a:pt x="3280" y="1605"/>
                  <a:pt x="3256" y="1574"/>
                  <a:pt x="3225" y="1536"/>
                </a:cubicBezTo>
                <a:cubicBezTo>
                  <a:pt x="3266" y="1550"/>
                  <a:pt x="3300" y="1562"/>
                  <a:pt x="3334" y="1574"/>
                </a:cubicBezTo>
                <a:cubicBezTo>
                  <a:pt x="3337" y="1575"/>
                  <a:pt x="3340" y="1579"/>
                  <a:pt x="3342" y="1583"/>
                </a:cubicBezTo>
                <a:cubicBezTo>
                  <a:pt x="3373" y="1628"/>
                  <a:pt x="3391" y="1677"/>
                  <a:pt x="3379" y="1738"/>
                </a:cubicBezTo>
                <a:close/>
                <a:moveTo>
                  <a:pt x="3366" y="1550"/>
                </a:moveTo>
                <a:cubicBezTo>
                  <a:pt x="3309" y="1547"/>
                  <a:pt x="3260" y="1533"/>
                  <a:pt x="3229" y="1471"/>
                </a:cubicBezTo>
                <a:cubicBezTo>
                  <a:pt x="3249" y="1469"/>
                  <a:pt x="3264" y="1465"/>
                  <a:pt x="3279" y="1465"/>
                </a:cubicBezTo>
                <a:cubicBezTo>
                  <a:pt x="3294" y="1465"/>
                  <a:pt x="3310" y="1469"/>
                  <a:pt x="3325" y="1470"/>
                </a:cubicBezTo>
                <a:cubicBezTo>
                  <a:pt x="3338" y="1472"/>
                  <a:pt x="3352" y="1473"/>
                  <a:pt x="3365" y="1475"/>
                </a:cubicBezTo>
                <a:cubicBezTo>
                  <a:pt x="3323" y="1444"/>
                  <a:pt x="3276" y="1442"/>
                  <a:pt x="3225" y="1442"/>
                </a:cubicBezTo>
                <a:cubicBezTo>
                  <a:pt x="3240" y="1409"/>
                  <a:pt x="3265" y="1402"/>
                  <a:pt x="3292" y="1399"/>
                </a:cubicBezTo>
                <a:cubicBezTo>
                  <a:pt x="3351" y="1393"/>
                  <a:pt x="3409" y="1395"/>
                  <a:pt x="3457" y="1437"/>
                </a:cubicBezTo>
                <a:cubicBezTo>
                  <a:pt x="3485" y="1462"/>
                  <a:pt x="3519" y="1481"/>
                  <a:pt x="3541" y="1522"/>
                </a:cubicBezTo>
                <a:cubicBezTo>
                  <a:pt x="3479" y="1528"/>
                  <a:pt x="3426" y="1553"/>
                  <a:pt x="3366" y="1550"/>
                </a:cubicBezTo>
                <a:close/>
                <a:moveTo>
                  <a:pt x="3373" y="1910"/>
                </a:moveTo>
                <a:cubicBezTo>
                  <a:pt x="3329" y="1929"/>
                  <a:pt x="3321" y="1970"/>
                  <a:pt x="3315" y="2011"/>
                </a:cubicBezTo>
                <a:cubicBezTo>
                  <a:pt x="3312" y="2035"/>
                  <a:pt x="3314" y="2060"/>
                  <a:pt x="3314" y="2085"/>
                </a:cubicBezTo>
                <a:cubicBezTo>
                  <a:pt x="3248" y="2071"/>
                  <a:pt x="3186" y="2059"/>
                  <a:pt x="3121" y="2045"/>
                </a:cubicBezTo>
                <a:cubicBezTo>
                  <a:pt x="3118" y="2058"/>
                  <a:pt x="3113" y="2066"/>
                  <a:pt x="3114" y="2073"/>
                </a:cubicBezTo>
                <a:cubicBezTo>
                  <a:pt x="3119" y="2104"/>
                  <a:pt x="3128" y="2133"/>
                  <a:pt x="3142" y="2160"/>
                </a:cubicBezTo>
                <a:cubicBezTo>
                  <a:pt x="3169" y="2160"/>
                  <a:pt x="3169" y="2160"/>
                  <a:pt x="3169" y="2160"/>
                </a:cubicBezTo>
                <a:cubicBezTo>
                  <a:pt x="3155" y="2134"/>
                  <a:pt x="3139" y="2108"/>
                  <a:pt x="3135" y="2070"/>
                </a:cubicBezTo>
                <a:cubicBezTo>
                  <a:pt x="3194" y="2088"/>
                  <a:pt x="3253" y="2085"/>
                  <a:pt x="3307" y="2111"/>
                </a:cubicBezTo>
                <a:cubicBezTo>
                  <a:pt x="3335" y="2124"/>
                  <a:pt x="3359" y="2139"/>
                  <a:pt x="3376" y="2160"/>
                </a:cubicBezTo>
                <a:cubicBezTo>
                  <a:pt x="3413" y="2160"/>
                  <a:pt x="3413" y="2160"/>
                  <a:pt x="3413" y="2160"/>
                </a:cubicBezTo>
                <a:cubicBezTo>
                  <a:pt x="3389" y="2139"/>
                  <a:pt x="3367" y="2120"/>
                  <a:pt x="3346" y="2101"/>
                </a:cubicBezTo>
                <a:cubicBezTo>
                  <a:pt x="3343" y="2099"/>
                  <a:pt x="3343" y="2094"/>
                  <a:pt x="3342" y="2090"/>
                </a:cubicBezTo>
                <a:cubicBezTo>
                  <a:pt x="3331" y="2036"/>
                  <a:pt x="3332" y="1984"/>
                  <a:pt x="3367" y="1933"/>
                </a:cubicBezTo>
                <a:cubicBezTo>
                  <a:pt x="3434" y="1975"/>
                  <a:pt x="3475" y="2031"/>
                  <a:pt x="3493" y="2103"/>
                </a:cubicBezTo>
                <a:cubicBezTo>
                  <a:pt x="3498" y="2122"/>
                  <a:pt x="3500" y="2141"/>
                  <a:pt x="3497" y="2160"/>
                </a:cubicBezTo>
                <a:cubicBezTo>
                  <a:pt x="3520" y="2160"/>
                  <a:pt x="3520" y="2160"/>
                  <a:pt x="3520" y="2160"/>
                </a:cubicBezTo>
                <a:cubicBezTo>
                  <a:pt x="3519" y="2073"/>
                  <a:pt x="3474" y="1977"/>
                  <a:pt x="3373" y="1910"/>
                </a:cubicBezTo>
                <a:close/>
                <a:moveTo>
                  <a:pt x="3789" y="152"/>
                </a:moveTo>
                <a:cubicBezTo>
                  <a:pt x="3765" y="164"/>
                  <a:pt x="3754" y="158"/>
                  <a:pt x="3747" y="141"/>
                </a:cubicBezTo>
                <a:cubicBezTo>
                  <a:pt x="3742" y="127"/>
                  <a:pt x="3731" y="114"/>
                  <a:pt x="3728" y="99"/>
                </a:cubicBezTo>
                <a:cubicBezTo>
                  <a:pt x="3723" y="76"/>
                  <a:pt x="3710" y="62"/>
                  <a:pt x="3686" y="59"/>
                </a:cubicBezTo>
                <a:cubicBezTo>
                  <a:pt x="3685" y="32"/>
                  <a:pt x="3673" y="14"/>
                  <a:pt x="3656" y="0"/>
                </a:cubicBezTo>
                <a:cubicBezTo>
                  <a:pt x="3596" y="0"/>
                  <a:pt x="3596" y="0"/>
                  <a:pt x="3596" y="0"/>
                </a:cubicBezTo>
                <a:cubicBezTo>
                  <a:pt x="3609" y="12"/>
                  <a:pt x="3621" y="25"/>
                  <a:pt x="3632" y="39"/>
                </a:cubicBezTo>
                <a:cubicBezTo>
                  <a:pt x="3646" y="59"/>
                  <a:pt x="3658" y="81"/>
                  <a:pt x="3685" y="88"/>
                </a:cubicBezTo>
                <a:cubicBezTo>
                  <a:pt x="3693" y="90"/>
                  <a:pt x="3700" y="100"/>
                  <a:pt x="3705" y="108"/>
                </a:cubicBezTo>
                <a:cubicBezTo>
                  <a:pt x="3760" y="203"/>
                  <a:pt x="3799" y="305"/>
                  <a:pt x="3820" y="412"/>
                </a:cubicBezTo>
                <a:cubicBezTo>
                  <a:pt x="3828" y="450"/>
                  <a:pt x="3825" y="487"/>
                  <a:pt x="3815" y="524"/>
                </a:cubicBezTo>
                <a:cubicBezTo>
                  <a:pt x="3811" y="539"/>
                  <a:pt x="3810" y="553"/>
                  <a:pt x="3808" y="568"/>
                </a:cubicBezTo>
                <a:cubicBezTo>
                  <a:pt x="3820" y="575"/>
                  <a:pt x="3830" y="577"/>
                  <a:pt x="3840" y="576"/>
                </a:cubicBezTo>
                <a:cubicBezTo>
                  <a:pt x="3840" y="343"/>
                  <a:pt x="3840" y="343"/>
                  <a:pt x="3840" y="343"/>
                </a:cubicBezTo>
                <a:cubicBezTo>
                  <a:pt x="3834" y="333"/>
                  <a:pt x="3829" y="322"/>
                  <a:pt x="3826" y="311"/>
                </a:cubicBezTo>
                <a:cubicBezTo>
                  <a:pt x="3810" y="261"/>
                  <a:pt x="3761" y="219"/>
                  <a:pt x="3789" y="152"/>
                </a:cubicBezTo>
                <a:close/>
                <a:moveTo>
                  <a:pt x="3741" y="24"/>
                </a:moveTo>
                <a:cubicBezTo>
                  <a:pt x="3735" y="16"/>
                  <a:pt x="3730" y="8"/>
                  <a:pt x="3724" y="0"/>
                </a:cubicBezTo>
                <a:cubicBezTo>
                  <a:pt x="3694" y="0"/>
                  <a:pt x="3694" y="0"/>
                  <a:pt x="3694" y="0"/>
                </a:cubicBezTo>
                <a:cubicBezTo>
                  <a:pt x="3705" y="13"/>
                  <a:pt x="3717" y="27"/>
                  <a:pt x="3728" y="41"/>
                </a:cubicBezTo>
                <a:cubicBezTo>
                  <a:pt x="3773" y="97"/>
                  <a:pt x="3810" y="157"/>
                  <a:pt x="3840" y="221"/>
                </a:cubicBezTo>
                <a:cubicBezTo>
                  <a:pt x="3840" y="174"/>
                  <a:pt x="3840" y="174"/>
                  <a:pt x="3840" y="174"/>
                </a:cubicBezTo>
                <a:cubicBezTo>
                  <a:pt x="3812" y="121"/>
                  <a:pt x="3779" y="71"/>
                  <a:pt x="3741" y="24"/>
                </a:cubicBezTo>
                <a:close/>
                <a:moveTo>
                  <a:pt x="3803" y="228"/>
                </a:moveTo>
                <a:cubicBezTo>
                  <a:pt x="3807" y="250"/>
                  <a:pt x="3809" y="269"/>
                  <a:pt x="3840" y="265"/>
                </a:cubicBezTo>
                <a:cubicBezTo>
                  <a:pt x="3840" y="261"/>
                  <a:pt x="3840" y="261"/>
                  <a:pt x="3840" y="261"/>
                </a:cubicBezTo>
                <a:cubicBezTo>
                  <a:pt x="3835" y="242"/>
                  <a:pt x="3828" y="228"/>
                  <a:pt x="3803" y="228"/>
                </a:cubicBezTo>
                <a:close/>
                <a:moveTo>
                  <a:pt x="3840" y="1211"/>
                </a:moveTo>
                <a:cubicBezTo>
                  <a:pt x="3840" y="1188"/>
                  <a:pt x="3840" y="1188"/>
                  <a:pt x="3840" y="1188"/>
                </a:cubicBezTo>
                <a:cubicBezTo>
                  <a:pt x="3816" y="1174"/>
                  <a:pt x="3790" y="1162"/>
                  <a:pt x="3762" y="1158"/>
                </a:cubicBezTo>
                <a:cubicBezTo>
                  <a:pt x="3786" y="1177"/>
                  <a:pt x="3815" y="1192"/>
                  <a:pt x="3840" y="1211"/>
                </a:cubicBezTo>
                <a:close/>
                <a:moveTo>
                  <a:pt x="118" y="70"/>
                </a:moveTo>
                <a:cubicBezTo>
                  <a:pt x="134" y="136"/>
                  <a:pt x="149" y="198"/>
                  <a:pt x="164" y="262"/>
                </a:cubicBezTo>
                <a:cubicBezTo>
                  <a:pt x="177" y="259"/>
                  <a:pt x="187" y="260"/>
                  <a:pt x="193" y="256"/>
                </a:cubicBezTo>
                <a:cubicBezTo>
                  <a:pt x="245" y="221"/>
                  <a:pt x="283" y="172"/>
                  <a:pt x="307" y="115"/>
                </a:cubicBezTo>
                <a:cubicBezTo>
                  <a:pt x="322" y="78"/>
                  <a:pt x="319" y="39"/>
                  <a:pt x="314" y="0"/>
                </a:cubicBezTo>
                <a:cubicBezTo>
                  <a:pt x="294" y="0"/>
                  <a:pt x="294" y="0"/>
                  <a:pt x="294" y="0"/>
                </a:cubicBezTo>
                <a:cubicBezTo>
                  <a:pt x="301" y="53"/>
                  <a:pt x="298" y="105"/>
                  <a:pt x="262" y="151"/>
                </a:cubicBezTo>
                <a:cubicBezTo>
                  <a:pt x="239" y="180"/>
                  <a:pt x="222" y="214"/>
                  <a:pt x="181" y="239"/>
                </a:cubicBezTo>
                <a:cubicBezTo>
                  <a:pt x="172" y="177"/>
                  <a:pt x="145" y="125"/>
                  <a:pt x="145" y="65"/>
                </a:cubicBezTo>
                <a:cubicBezTo>
                  <a:pt x="145" y="42"/>
                  <a:pt x="147" y="20"/>
                  <a:pt x="153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26" y="11"/>
                  <a:pt x="123" y="23"/>
                  <a:pt x="120" y="34"/>
                </a:cubicBezTo>
                <a:cubicBezTo>
                  <a:pt x="119" y="38"/>
                  <a:pt x="114" y="41"/>
                  <a:pt x="111" y="43"/>
                </a:cubicBezTo>
                <a:cubicBezTo>
                  <a:pt x="78" y="68"/>
                  <a:pt x="42" y="86"/>
                  <a:pt x="0" y="89"/>
                </a:cubicBezTo>
                <a:cubicBezTo>
                  <a:pt x="0" y="112"/>
                  <a:pt x="0" y="112"/>
                  <a:pt x="0" y="112"/>
                </a:cubicBezTo>
                <a:cubicBezTo>
                  <a:pt x="17" y="111"/>
                  <a:pt x="34" y="106"/>
                  <a:pt x="51" y="101"/>
                </a:cubicBezTo>
                <a:cubicBezTo>
                  <a:pt x="74" y="93"/>
                  <a:pt x="96" y="81"/>
                  <a:pt x="118" y="70"/>
                </a:cubicBezTo>
                <a:close/>
                <a:moveTo>
                  <a:pt x="3428" y="2160"/>
                </a:moveTo>
                <a:cubicBezTo>
                  <a:pt x="3454" y="2160"/>
                  <a:pt x="3454" y="2160"/>
                  <a:pt x="3454" y="2160"/>
                </a:cubicBezTo>
                <a:cubicBezTo>
                  <a:pt x="3439" y="2122"/>
                  <a:pt x="3425" y="2085"/>
                  <a:pt x="3396" y="2055"/>
                </a:cubicBezTo>
                <a:cubicBezTo>
                  <a:pt x="3406" y="2088"/>
                  <a:pt x="3416" y="2122"/>
                  <a:pt x="3428" y="2160"/>
                </a:cubicBezTo>
                <a:close/>
                <a:moveTo>
                  <a:pt x="61" y="0"/>
                </a:moveTo>
                <a:cubicBezTo>
                  <a:pt x="59" y="3"/>
                  <a:pt x="58" y="6"/>
                  <a:pt x="57" y="9"/>
                </a:cubicBezTo>
                <a:cubicBezTo>
                  <a:pt x="60" y="6"/>
                  <a:pt x="63" y="3"/>
                  <a:pt x="67" y="0"/>
                </a:cubicBezTo>
                <a:lnTo>
                  <a:pt x="61" y="0"/>
                </a:lnTo>
                <a:close/>
                <a:moveTo>
                  <a:pt x="117" y="1012"/>
                </a:moveTo>
                <a:cubicBezTo>
                  <a:pt x="94" y="956"/>
                  <a:pt x="66" y="904"/>
                  <a:pt x="18" y="867"/>
                </a:cubicBezTo>
                <a:cubicBezTo>
                  <a:pt x="12" y="862"/>
                  <a:pt x="6" y="858"/>
                  <a:pt x="0" y="853"/>
                </a:cubicBezTo>
                <a:cubicBezTo>
                  <a:pt x="0" y="878"/>
                  <a:pt x="0" y="878"/>
                  <a:pt x="0" y="878"/>
                </a:cubicBezTo>
                <a:cubicBezTo>
                  <a:pt x="15" y="890"/>
                  <a:pt x="29" y="905"/>
                  <a:pt x="42" y="921"/>
                </a:cubicBezTo>
                <a:cubicBezTo>
                  <a:pt x="59" y="944"/>
                  <a:pt x="74" y="969"/>
                  <a:pt x="91" y="996"/>
                </a:cubicBezTo>
                <a:cubicBezTo>
                  <a:pt x="59" y="1010"/>
                  <a:pt x="30" y="1012"/>
                  <a:pt x="0" y="1009"/>
                </a:cubicBezTo>
                <a:cubicBezTo>
                  <a:pt x="0" y="1030"/>
                  <a:pt x="0" y="1030"/>
                  <a:pt x="0" y="1030"/>
                </a:cubicBezTo>
                <a:cubicBezTo>
                  <a:pt x="38" y="1033"/>
                  <a:pt x="77" y="1028"/>
                  <a:pt x="117" y="1012"/>
                </a:cubicBezTo>
                <a:close/>
                <a:moveTo>
                  <a:pt x="155" y="746"/>
                </a:moveTo>
                <a:cubicBezTo>
                  <a:pt x="202" y="706"/>
                  <a:pt x="237" y="654"/>
                  <a:pt x="255" y="594"/>
                </a:cubicBezTo>
                <a:cubicBezTo>
                  <a:pt x="257" y="587"/>
                  <a:pt x="253" y="578"/>
                  <a:pt x="252" y="565"/>
                </a:cubicBezTo>
                <a:cubicBezTo>
                  <a:pt x="186" y="570"/>
                  <a:pt x="122" y="575"/>
                  <a:pt x="56" y="580"/>
                </a:cubicBezTo>
                <a:cubicBezTo>
                  <a:pt x="58" y="555"/>
                  <a:pt x="64" y="531"/>
                  <a:pt x="64" y="506"/>
                </a:cubicBezTo>
                <a:cubicBezTo>
                  <a:pt x="64" y="465"/>
                  <a:pt x="61" y="423"/>
                  <a:pt x="19" y="399"/>
                </a:cubicBezTo>
                <a:cubicBezTo>
                  <a:pt x="13" y="402"/>
                  <a:pt x="6" y="405"/>
                  <a:pt x="0" y="409"/>
                </a:cubicBezTo>
                <a:cubicBezTo>
                  <a:pt x="0" y="433"/>
                  <a:pt x="0" y="433"/>
                  <a:pt x="0" y="433"/>
                </a:cubicBezTo>
                <a:cubicBezTo>
                  <a:pt x="7" y="429"/>
                  <a:pt x="15" y="426"/>
                  <a:pt x="22" y="422"/>
                </a:cubicBezTo>
                <a:cubicBezTo>
                  <a:pt x="50" y="478"/>
                  <a:pt x="45" y="529"/>
                  <a:pt x="27" y="581"/>
                </a:cubicBezTo>
                <a:cubicBezTo>
                  <a:pt x="26" y="585"/>
                  <a:pt x="24" y="590"/>
                  <a:pt x="21" y="592"/>
                </a:cubicBezTo>
                <a:cubicBezTo>
                  <a:pt x="14" y="597"/>
                  <a:pt x="7" y="601"/>
                  <a:pt x="0" y="606"/>
                </a:cubicBezTo>
                <a:cubicBezTo>
                  <a:pt x="0" y="633"/>
                  <a:pt x="0" y="633"/>
                  <a:pt x="0" y="633"/>
                </a:cubicBezTo>
                <a:cubicBezTo>
                  <a:pt x="17" y="622"/>
                  <a:pt x="37" y="614"/>
                  <a:pt x="59" y="606"/>
                </a:cubicBezTo>
                <a:cubicBezTo>
                  <a:pt x="116" y="588"/>
                  <a:pt x="174" y="599"/>
                  <a:pt x="235" y="588"/>
                </a:cubicBezTo>
                <a:cubicBezTo>
                  <a:pt x="224" y="635"/>
                  <a:pt x="196" y="661"/>
                  <a:pt x="175" y="692"/>
                </a:cubicBezTo>
                <a:cubicBezTo>
                  <a:pt x="139" y="745"/>
                  <a:pt x="84" y="762"/>
                  <a:pt x="25" y="772"/>
                </a:cubicBezTo>
                <a:cubicBezTo>
                  <a:pt x="17" y="773"/>
                  <a:pt x="8" y="774"/>
                  <a:pt x="0" y="773"/>
                </a:cubicBezTo>
                <a:cubicBezTo>
                  <a:pt x="0" y="795"/>
                  <a:pt x="0" y="795"/>
                  <a:pt x="0" y="795"/>
                </a:cubicBezTo>
                <a:cubicBezTo>
                  <a:pt x="9" y="795"/>
                  <a:pt x="17" y="794"/>
                  <a:pt x="26" y="792"/>
                </a:cubicBezTo>
                <a:cubicBezTo>
                  <a:pt x="72" y="783"/>
                  <a:pt x="119" y="776"/>
                  <a:pt x="155" y="746"/>
                </a:cubicBezTo>
                <a:close/>
                <a:moveTo>
                  <a:pt x="2102" y="2101"/>
                </a:moveTo>
                <a:cubicBezTo>
                  <a:pt x="2066" y="2112"/>
                  <a:pt x="2034" y="2138"/>
                  <a:pt x="1997" y="2159"/>
                </a:cubicBezTo>
                <a:cubicBezTo>
                  <a:pt x="1986" y="2061"/>
                  <a:pt x="1945" y="1973"/>
                  <a:pt x="1884" y="1890"/>
                </a:cubicBezTo>
                <a:cubicBezTo>
                  <a:pt x="1880" y="1898"/>
                  <a:pt x="1876" y="1903"/>
                  <a:pt x="1876" y="1907"/>
                </a:cubicBezTo>
                <a:cubicBezTo>
                  <a:pt x="1879" y="1958"/>
                  <a:pt x="1854" y="2001"/>
                  <a:pt x="1834" y="2046"/>
                </a:cubicBezTo>
                <a:cubicBezTo>
                  <a:pt x="1818" y="2082"/>
                  <a:pt x="1798" y="2117"/>
                  <a:pt x="1779" y="2154"/>
                </a:cubicBezTo>
                <a:cubicBezTo>
                  <a:pt x="1752" y="2146"/>
                  <a:pt x="1721" y="2139"/>
                  <a:pt x="1691" y="2130"/>
                </a:cubicBezTo>
                <a:cubicBezTo>
                  <a:pt x="1660" y="2121"/>
                  <a:pt x="1630" y="2111"/>
                  <a:pt x="1598" y="2100"/>
                </a:cubicBezTo>
                <a:cubicBezTo>
                  <a:pt x="1591" y="2121"/>
                  <a:pt x="1589" y="2141"/>
                  <a:pt x="1591" y="2160"/>
                </a:cubicBezTo>
                <a:cubicBezTo>
                  <a:pt x="1613" y="2160"/>
                  <a:pt x="1613" y="2160"/>
                  <a:pt x="1613" y="2160"/>
                </a:cubicBezTo>
                <a:cubicBezTo>
                  <a:pt x="1613" y="2160"/>
                  <a:pt x="1613" y="2160"/>
                  <a:pt x="1613" y="2160"/>
                </a:cubicBezTo>
                <a:cubicBezTo>
                  <a:pt x="1610" y="2151"/>
                  <a:pt x="1612" y="2141"/>
                  <a:pt x="1612" y="2136"/>
                </a:cubicBezTo>
                <a:cubicBezTo>
                  <a:pt x="1647" y="2143"/>
                  <a:pt x="1678" y="2151"/>
                  <a:pt x="1710" y="2157"/>
                </a:cubicBezTo>
                <a:cubicBezTo>
                  <a:pt x="1715" y="2158"/>
                  <a:pt x="1720" y="2159"/>
                  <a:pt x="1725" y="2160"/>
                </a:cubicBezTo>
                <a:cubicBezTo>
                  <a:pt x="1808" y="2160"/>
                  <a:pt x="1808" y="2160"/>
                  <a:pt x="1808" y="2160"/>
                </a:cubicBezTo>
                <a:cubicBezTo>
                  <a:pt x="1811" y="2140"/>
                  <a:pt x="1819" y="2119"/>
                  <a:pt x="1830" y="2099"/>
                </a:cubicBezTo>
                <a:cubicBezTo>
                  <a:pt x="1856" y="2052"/>
                  <a:pt x="1884" y="2007"/>
                  <a:pt x="1898" y="1950"/>
                </a:cubicBezTo>
                <a:cubicBezTo>
                  <a:pt x="1913" y="1978"/>
                  <a:pt x="1930" y="2005"/>
                  <a:pt x="1943" y="2034"/>
                </a:cubicBezTo>
                <a:cubicBezTo>
                  <a:pt x="1959" y="2074"/>
                  <a:pt x="1971" y="2116"/>
                  <a:pt x="1974" y="2160"/>
                </a:cubicBezTo>
                <a:cubicBezTo>
                  <a:pt x="2037" y="2160"/>
                  <a:pt x="2037" y="2160"/>
                  <a:pt x="2037" y="2160"/>
                </a:cubicBezTo>
                <a:cubicBezTo>
                  <a:pt x="2053" y="2146"/>
                  <a:pt x="2074" y="2137"/>
                  <a:pt x="2093" y="2126"/>
                </a:cubicBezTo>
                <a:cubicBezTo>
                  <a:pt x="2112" y="2116"/>
                  <a:pt x="2134" y="2110"/>
                  <a:pt x="2158" y="2121"/>
                </a:cubicBezTo>
                <a:cubicBezTo>
                  <a:pt x="2152" y="2135"/>
                  <a:pt x="2146" y="2148"/>
                  <a:pt x="2141" y="2160"/>
                </a:cubicBezTo>
                <a:cubicBezTo>
                  <a:pt x="2166" y="2160"/>
                  <a:pt x="2166" y="2160"/>
                  <a:pt x="2166" y="2160"/>
                </a:cubicBezTo>
                <a:cubicBezTo>
                  <a:pt x="2179" y="2141"/>
                  <a:pt x="2198" y="2125"/>
                  <a:pt x="2227" y="2114"/>
                </a:cubicBezTo>
                <a:cubicBezTo>
                  <a:pt x="2180" y="2097"/>
                  <a:pt x="2139" y="2090"/>
                  <a:pt x="2102" y="2101"/>
                </a:cubicBezTo>
                <a:close/>
                <a:moveTo>
                  <a:pt x="122" y="1678"/>
                </a:moveTo>
                <a:cubicBezTo>
                  <a:pt x="128" y="1647"/>
                  <a:pt x="135" y="1616"/>
                  <a:pt x="141" y="1589"/>
                </a:cubicBezTo>
                <a:cubicBezTo>
                  <a:pt x="182" y="1588"/>
                  <a:pt x="222" y="1586"/>
                  <a:pt x="262" y="1588"/>
                </a:cubicBezTo>
                <a:cubicBezTo>
                  <a:pt x="311" y="1590"/>
                  <a:pt x="360" y="1587"/>
                  <a:pt x="405" y="1613"/>
                </a:cubicBezTo>
                <a:cubicBezTo>
                  <a:pt x="409" y="1615"/>
                  <a:pt x="415" y="1613"/>
                  <a:pt x="424" y="1613"/>
                </a:cubicBezTo>
                <a:cubicBezTo>
                  <a:pt x="377" y="1521"/>
                  <a:pt x="317" y="1445"/>
                  <a:pt x="234" y="1391"/>
                </a:cubicBezTo>
                <a:cubicBezTo>
                  <a:pt x="270" y="1367"/>
                  <a:pt x="307" y="1351"/>
                  <a:pt x="333" y="1323"/>
                </a:cubicBezTo>
                <a:cubicBezTo>
                  <a:pt x="360" y="1295"/>
                  <a:pt x="372" y="1255"/>
                  <a:pt x="378" y="1206"/>
                </a:cubicBezTo>
                <a:cubicBezTo>
                  <a:pt x="339" y="1242"/>
                  <a:pt x="299" y="1245"/>
                  <a:pt x="257" y="1240"/>
                </a:cubicBezTo>
                <a:cubicBezTo>
                  <a:pt x="232" y="1238"/>
                  <a:pt x="207" y="1235"/>
                  <a:pt x="183" y="1231"/>
                </a:cubicBezTo>
                <a:cubicBezTo>
                  <a:pt x="136" y="1223"/>
                  <a:pt x="90" y="1227"/>
                  <a:pt x="46" y="1243"/>
                </a:cubicBezTo>
                <a:cubicBezTo>
                  <a:pt x="29" y="1250"/>
                  <a:pt x="14" y="1257"/>
                  <a:pt x="0" y="1268"/>
                </a:cubicBezTo>
                <a:cubicBezTo>
                  <a:pt x="0" y="1517"/>
                  <a:pt x="0" y="1517"/>
                  <a:pt x="0" y="1517"/>
                </a:cubicBezTo>
                <a:cubicBezTo>
                  <a:pt x="19" y="1545"/>
                  <a:pt x="24" y="1579"/>
                  <a:pt x="40" y="1609"/>
                </a:cubicBezTo>
                <a:cubicBezTo>
                  <a:pt x="37" y="1582"/>
                  <a:pt x="34" y="1555"/>
                  <a:pt x="30" y="1524"/>
                </a:cubicBezTo>
                <a:cubicBezTo>
                  <a:pt x="57" y="1540"/>
                  <a:pt x="80" y="1555"/>
                  <a:pt x="108" y="1571"/>
                </a:cubicBezTo>
                <a:cubicBezTo>
                  <a:pt x="118" y="1594"/>
                  <a:pt x="115" y="1621"/>
                  <a:pt x="107" y="1648"/>
                </a:cubicBezTo>
                <a:cubicBezTo>
                  <a:pt x="98" y="1680"/>
                  <a:pt x="91" y="1711"/>
                  <a:pt x="82" y="1745"/>
                </a:cubicBezTo>
                <a:cubicBezTo>
                  <a:pt x="77" y="1743"/>
                  <a:pt x="68" y="1740"/>
                  <a:pt x="61" y="1735"/>
                </a:cubicBezTo>
                <a:cubicBezTo>
                  <a:pt x="37" y="1714"/>
                  <a:pt x="17" y="1691"/>
                  <a:pt x="0" y="1667"/>
                </a:cubicBezTo>
                <a:cubicBezTo>
                  <a:pt x="0" y="1705"/>
                  <a:pt x="0" y="1705"/>
                  <a:pt x="0" y="1705"/>
                </a:cubicBezTo>
                <a:cubicBezTo>
                  <a:pt x="27" y="1740"/>
                  <a:pt x="59" y="1767"/>
                  <a:pt x="107" y="1774"/>
                </a:cubicBezTo>
                <a:cubicBezTo>
                  <a:pt x="112" y="1741"/>
                  <a:pt x="117" y="1709"/>
                  <a:pt x="122" y="1678"/>
                </a:cubicBezTo>
                <a:close/>
                <a:moveTo>
                  <a:pt x="28" y="1374"/>
                </a:moveTo>
                <a:cubicBezTo>
                  <a:pt x="30" y="1346"/>
                  <a:pt x="52" y="1339"/>
                  <a:pt x="70" y="1331"/>
                </a:cubicBezTo>
                <a:cubicBezTo>
                  <a:pt x="88" y="1323"/>
                  <a:pt x="108" y="1317"/>
                  <a:pt x="126" y="1304"/>
                </a:cubicBezTo>
                <a:cubicBezTo>
                  <a:pt x="100" y="1308"/>
                  <a:pt x="73" y="1312"/>
                  <a:pt x="44" y="1316"/>
                </a:cubicBezTo>
                <a:cubicBezTo>
                  <a:pt x="55" y="1286"/>
                  <a:pt x="77" y="1270"/>
                  <a:pt x="104" y="1264"/>
                </a:cubicBezTo>
                <a:cubicBezTo>
                  <a:pt x="137" y="1256"/>
                  <a:pt x="171" y="1249"/>
                  <a:pt x="207" y="1255"/>
                </a:cubicBezTo>
                <a:cubicBezTo>
                  <a:pt x="249" y="1262"/>
                  <a:pt x="293" y="1261"/>
                  <a:pt x="340" y="1264"/>
                </a:cubicBezTo>
                <a:cubicBezTo>
                  <a:pt x="340" y="1291"/>
                  <a:pt x="324" y="1308"/>
                  <a:pt x="307" y="1320"/>
                </a:cubicBezTo>
                <a:cubicBezTo>
                  <a:pt x="274" y="1342"/>
                  <a:pt x="243" y="1372"/>
                  <a:pt x="197" y="1358"/>
                </a:cubicBezTo>
                <a:cubicBezTo>
                  <a:pt x="168" y="1374"/>
                  <a:pt x="139" y="1354"/>
                  <a:pt x="111" y="1358"/>
                </a:cubicBezTo>
                <a:cubicBezTo>
                  <a:pt x="84" y="1361"/>
                  <a:pt x="57" y="1368"/>
                  <a:pt x="28" y="1374"/>
                </a:cubicBezTo>
                <a:close/>
                <a:moveTo>
                  <a:pt x="41" y="1476"/>
                </a:moveTo>
                <a:cubicBezTo>
                  <a:pt x="40" y="1473"/>
                  <a:pt x="39" y="1471"/>
                  <a:pt x="39" y="1468"/>
                </a:cubicBezTo>
                <a:cubicBezTo>
                  <a:pt x="39" y="1465"/>
                  <a:pt x="39" y="1462"/>
                  <a:pt x="40" y="1456"/>
                </a:cubicBezTo>
                <a:cubicBezTo>
                  <a:pt x="87" y="1450"/>
                  <a:pt x="131" y="1470"/>
                  <a:pt x="176" y="1477"/>
                </a:cubicBezTo>
                <a:cubicBezTo>
                  <a:pt x="138" y="1447"/>
                  <a:pt x="92" y="1439"/>
                  <a:pt x="47" y="1425"/>
                </a:cubicBezTo>
                <a:cubicBezTo>
                  <a:pt x="85" y="1376"/>
                  <a:pt x="123" y="1367"/>
                  <a:pt x="186" y="1393"/>
                </a:cubicBezTo>
                <a:cubicBezTo>
                  <a:pt x="241" y="1416"/>
                  <a:pt x="284" y="1453"/>
                  <a:pt x="322" y="1496"/>
                </a:cubicBezTo>
                <a:cubicBezTo>
                  <a:pt x="342" y="1520"/>
                  <a:pt x="358" y="1548"/>
                  <a:pt x="377" y="1573"/>
                </a:cubicBezTo>
                <a:cubicBezTo>
                  <a:pt x="319" y="1561"/>
                  <a:pt x="266" y="1566"/>
                  <a:pt x="213" y="1568"/>
                </a:cubicBezTo>
                <a:cubicBezTo>
                  <a:pt x="138" y="1570"/>
                  <a:pt x="81" y="1539"/>
                  <a:pt x="41" y="1476"/>
                </a:cubicBezTo>
                <a:close/>
                <a:moveTo>
                  <a:pt x="1366" y="1620"/>
                </a:moveTo>
                <a:cubicBezTo>
                  <a:pt x="1352" y="1517"/>
                  <a:pt x="1304" y="1433"/>
                  <a:pt x="1242" y="1352"/>
                </a:cubicBezTo>
                <a:cubicBezTo>
                  <a:pt x="1235" y="1355"/>
                  <a:pt x="1227" y="1358"/>
                  <a:pt x="1222" y="1363"/>
                </a:cubicBezTo>
                <a:cubicBezTo>
                  <a:pt x="1162" y="1433"/>
                  <a:pt x="1123" y="1510"/>
                  <a:pt x="1130" y="1607"/>
                </a:cubicBezTo>
                <a:cubicBezTo>
                  <a:pt x="1135" y="1669"/>
                  <a:pt x="1137" y="1730"/>
                  <a:pt x="1157" y="1789"/>
                </a:cubicBezTo>
                <a:cubicBezTo>
                  <a:pt x="1072" y="1703"/>
                  <a:pt x="1019" y="1605"/>
                  <a:pt x="1035" y="1479"/>
                </a:cubicBezTo>
                <a:cubicBezTo>
                  <a:pt x="1043" y="1414"/>
                  <a:pt x="1054" y="1348"/>
                  <a:pt x="1082" y="1289"/>
                </a:cubicBezTo>
                <a:cubicBezTo>
                  <a:pt x="1118" y="1215"/>
                  <a:pt x="1157" y="1142"/>
                  <a:pt x="1225" y="1086"/>
                </a:cubicBezTo>
                <a:cubicBezTo>
                  <a:pt x="1304" y="1180"/>
                  <a:pt x="1477" y="1206"/>
                  <a:pt x="1620" y="1082"/>
                </a:cubicBezTo>
                <a:cubicBezTo>
                  <a:pt x="1613" y="1035"/>
                  <a:pt x="1576" y="1016"/>
                  <a:pt x="1538" y="999"/>
                </a:cubicBezTo>
                <a:cubicBezTo>
                  <a:pt x="1515" y="990"/>
                  <a:pt x="1491" y="985"/>
                  <a:pt x="1467" y="978"/>
                </a:cubicBezTo>
                <a:cubicBezTo>
                  <a:pt x="1498" y="919"/>
                  <a:pt x="1527" y="862"/>
                  <a:pt x="1557" y="803"/>
                </a:cubicBezTo>
                <a:cubicBezTo>
                  <a:pt x="1545" y="796"/>
                  <a:pt x="1539" y="790"/>
                  <a:pt x="1532" y="789"/>
                </a:cubicBezTo>
                <a:cubicBezTo>
                  <a:pt x="1469" y="782"/>
                  <a:pt x="1408" y="794"/>
                  <a:pt x="1353" y="822"/>
                </a:cubicBezTo>
                <a:cubicBezTo>
                  <a:pt x="1311" y="843"/>
                  <a:pt x="1286" y="884"/>
                  <a:pt x="1260" y="923"/>
                </a:cubicBezTo>
                <a:cubicBezTo>
                  <a:pt x="1237" y="957"/>
                  <a:pt x="1226" y="995"/>
                  <a:pt x="1219" y="1036"/>
                </a:cubicBezTo>
                <a:cubicBezTo>
                  <a:pt x="1217" y="1051"/>
                  <a:pt x="1214" y="1066"/>
                  <a:pt x="1191" y="1072"/>
                </a:cubicBezTo>
                <a:cubicBezTo>
                  <a:pt x="1210" y="1013"/>
                  <a:pt x="1203" y="956"/>
                  <a:pt x="1188" y="900"/>
                </a:cubicBezTo>
                <a:cubicBezTo>
                  <a:pt x="1172" y="842"/>
                  <a:pt x="1136" y="796"/>
                  <a:pt x="1093" y="753"/>
                </a:cubicBezTo>
                <a:cubicBezTo>
                  <a:pt x="1035" y="812"/>
                  <a:pt x="1014" y="884"/>
                  <a:pt x="1012" y="963"/>
                </a:cubicBezTo>
                <a:cubicBezTo>
                  <a:pt x="1010" y="1041"/>
                  <a:pt x="1033" y="1112"/>
                  <a:pt x="1093" y="1168"/>
                </a:cubicBezTo>
                <a:cubicBezTo>
                  <a:pt x="1011" y="1293"/>
                  <a:pt x="968" y="1427"/>
                  <a:pt x="977" y="1576"/>
                </a:cubicBezTo>
                <a:cubicBezTo>
                  <a:pt x="878" y="1473"/>
                  <a:pt x="811" y="1350"/>
                  <a:pt x="752" y="1221"/>
                </a:cubicBezTo>
                <a:cubicBezTo>
                  <a:pt x="772" y="1204"/>
                  <a:pt x="792" y="1190"/>
                  <a:pt x="808" y="1173"/>
                </a:cubicBezTo>
                <a:cubicBezTo>
                  <a:pt x="859" y="1119"/>
                  <a:pt x="893" y="1055"/>
                  <a:pt x="904" y="981"/>
                </a:cubicBezTo>
                <a:cubicBezTo>
                  <a:pt x="909" y="946"/>
                  <a:pt x="903" y="909"/>
                  <a:pt x="900" y="873"/>
                </a:cubicBezTo>
                <a:cubicBezTo>
                  <a:pt x="899" y="859"/>
                  <a:pt x="888" y="854"/>
                  <a:pt x="873" y="853"/>
                </a:cubicBezTo>
                <a:cubicBezTo>
                  <a:pt x="833" y="852"/>
                  <a:pt x="803" y="873"/>
                  <a:pt x="774" y="893"/>
                </a:cubicBezTo>
                <a:cubicBezTo>
                  <a:pt x="750" y="910"/>
                  <a:pt x="731" y="933"/>
                  <a:pt x="708" y="955"/>
                </a:cubicBezTo>
                <a:cubicBezTo>
                  <a:pt x="690" y="891"/>
                  <a:pt x="689" y="826"/>
                  <a:pt x="685" y="757"/>
                </a:cubicBezTo>
                <a:cubicBezTo>
                  <a:pt x="706" y="764"/>
                  <a:pt x="723" y="773"/>
                  <a:pt x="741" y="776"/>
                </a:cubicBezTo>
                <a:cubicBezTo>
                  <a:pt x="787" y="782"/>
                  <a:pt x="823" y="759"/>
                  <a:pt x="852" y="728"/>
                </a:cubicBezTo>
                <a:cubicBezTo>
                  <a:pt x="884" y="694"/>
                  <a:pt x="906" y="654"/>
                  <a:pt x="917" y="607"/>
                </a:cubicBezTo>
                <a:cubicBezTo>
                  <a:pt x="923" y="583"/>
                  <a:pt x="930" y="559"/>
                  <a:pt x="937" y="535"/>
                </a:cubicBezTo>
                <a:cubicBezTo>
                  <a:pt x="949" y="495"/>
                  <a:pt x="968" y="459"/>
                  <a:pt x="1016" y="438"/>
                </a:cubicBezTo>
                <a:cubicBezTo>
                  <a:pt x="968" y="423"/>
                  <a:pt x="927" y="419"/>
                  <a:pt x="891" y="433"/>
                </a:cubicBezTo>
                <a:cubicBezTo>
                  <a:pt x="855" y="446"/>
                  <a:pt x="825" y="474"/>
                  <a:pt x="790" y="498"/>
                </a:cubicBezTo>
                <a:cubicBezTo>
                  <a:pt x="772" y="400"/>
                  <a:pt x="725" y="315"/>
                  <a:pt x="659" y="236"/>
                </a:cubicBezTo>
                <a:cubicBezTo>
                  <a:pt x="655" y="244"/>
                  <a:pt x="651" y="249"/>
                  <a:pt x="652" y="253"/>
                </a:cubicBezTo>
                <a:cubicBezTo>
                  <a:pt x="658" y="304"/>
                  <a:pt x="636" y="349"/>
                  <a:pt x="619" y="395"/>
                </a:cubicBezTo>
                <a:cubicBezTo>
                  <a:pt x="605" y="432"/>
                  <a:pt x="588" y="468"/>
                  <a:pt x="571" y="506"/>
                </a:cubicBezTo>
                <a:cubicBezTo>
                  <a:pt x="544" y="501"/>
                  <a:pt x="512" y="495"/>
                  <a:pt x="482" y="488"/>
                </a:cubicBezTo>
                <a:cubicBezTo>
                  <a:pt x="451" y="481"/>
                  <a:pt x="420" y="473"/>
                  <a:pt x="387" y="465"/>
                </a:cubicBezTo>
                <a:cubicBezTo>
                  <a:pt x="367" y="541"/>
                  <a:pt x="412" y="600"/>
                  <a:pt x="455" y="658"/>
                </a:cubicBezTo>
                <a:cubicBezTo>
                  <a:pt x="499" y="717"/>
                  <a:pt x="557" y="758"/>
                  <a:pt x="637" y="750"/>
                </a:cubicBezTo>
                <a:cubicBezTo>
                  <a:pt x="636" y="793"/>
                  <a:pt x="634" y="833"/>
                  <a:pt x="635" y="871"/>
                </a:cubicBezTo>
                <a:cubicBezTo>
                  <a:pt x="636" y="910"/>
                  <a:pt x="641" y="949"/>
                  <a:pt x="644" y="995"/>
                </a:cubicBezTo>
                <a:cubicBezTo>
                  <a:pt x="548" y="917"/>
                  <a:pt x="444" y="880"/>
                  <a:pt x="323" y="908"/>
                </a:cubicBezTo>
                <a:cubicBezTo>
                  <a:pt x="317" y="941"/>
                  <a:pt x="333" y="969"/>
                  <a:pt x="343" y="997"/>
                </a:cubicBezTo>
                <a:cubicBezTo>
                  <a:pt x="370" y="1069"/>
                  <a:pt x="424" y="1117"/>
                  <a:pt x="486" y="1157"/>
                </a:cubicBezTo>
                <a:cubicBezTo>
                  <a:pt x="557" y="1202"/>
                  <a:pt x="636" y="1225"/>
                  <a:pt x="720" y="1247"/>
                </a:cubicBezTo>
                <a:cubicBezTo>
                  <a:pt x="760" y="1355"/>
                  <a:pt x="811" y="1461"/>
                  <a:pt x="878" y="1557"/>
                </a:cubicBezTo>
                <a:cubicBezTo>
                  <a:pt x="946" y="1652"/>
                  <a:pt x="1022" y="1740"/>
                  <a:pt x="1098" y="1835"/>
                </a:cubicBezTo>
                <a:cubicBezTo>
                  <a:pt x="1069" y="1825"/>
                  <a:pt x="1041" y="1817"/>
                  <a:pt x="1015" y="1808"/>
                </a:cubicBezTo>
                <a:cubicBezTo>
                  <a:pt x="937" y="1648"/>
                  <a:pt x="818" y="1546"/>
                  <a:pt x="632" y="1532"/>
                </a:cubicBezTo>
                <a:cubicBezTo>
                  <a:pt x="627" y="1593"/>
                  <a:pt x="645" y="1644"/>
                  <a:pt x="680" y="1686"/>
                </a:cubicBezTo>
                <a:cubicBezTo>
                  <a:pt x="714" y="1727"/>
                  <a:pt x="753" y="1762"/>
                  <a:pt x="793" y="1802"/>
                </a:cubicBezTo>
                <a:cubicBezTo>
                  <a:pt x="678" y="1812"/>
                  <a:pt x="581" y="1860"/>
                  <a:pt x="482" y="1919"/>
                </a:cubicBezTo>
                <a:cubicBezTo>
                  <a:pt x="466" y="1912"/>
                  <a:pt x="447" y="1903"/>
                  <a:pt x="429" y="1893"/>
                </a:cubicBezTo>
                <a:cubicBezTo>
                  <a:pt x="351" y="1849"/>
                  <a:pt x="272" y="1856"/>
                  <a:pt x="194" y="1888"/>
                </a:cubicBezTo>
                <a:cubicBezTo>
                  <a:pt x="163" y="1900"/>
                  <a:pt x="134" y="1917"/>
                  <a:pt x="107" y="1936"/>
                </a:cubicBezTo>
                <a:cubicBezTo>
                  <a:pt x="75" y="1959"/>
                  <a:pt x="80" y="1982"/>
                  <a:pt x="115" y="1999"/>
                </a:cubicBezTo>
                <a:cubicBezTo>
                  <a:pt x="176" y="2030"/>
                  <a:pt x="238" y="2052"/>
                  <a:pt x="308" y="2043"/>
                </a:cubicBezTo>
                <a:cubicBezTo>
                  <a:pt x="309" y="2043"/>
                  <a:pt x="310" y="2045"/>
                  <a:pt x="311" y="2046"/>
                </a:cubicBezTo>
                <a:cubicBezTo>
                  <a:pt x="283" y="2081"/>
                  <a:pt x="259" y="2121"/>
                  <a:pt x="240" y="2160"/>
                </a:cubicBezTo>
                <a:cubicBezTo>
                  <a:pt x="263" y="2160"/>
                  <a:pt x="263" y="2160"/>
                  <a:pt x="263" y="2160"/>
                </a:cubicBezTo>
                <a:cubicBezTo>
                  <a:pt x="288" y="2110"/>
                  <a:pt x="321" y="2066"/>
                  <a:pt x="362" y="2026"/>
                </a:cubicBezTo>
                <a:cubicBezTo>
                  <a:pt x="375" y="2013"/>
                  <a:pt x="388" y="2016"/>
                  <a:pt x="405" y="2023"/>
                </a:cubicBezTo>
                <a:cubicBezTo>
                  <a:pt x="373" y="2070"/>
                  <a:pt x="342" y="2115"/>
                  <a:pt x="312" y="2160"/>
                </a:cubicBezTo>
                <a:cubicBezTo>
                  <a:pt x="322" y="2160"/>
                  <a:pt x="322" y="2160"/>
                  <a:pt x="322" y="2160"/>
                </a:cubicBezTo>
                <a:cubicBezTo>
                  <a:pt x="356" y="2122"/>
                  <a:pt x="390" y="2082"/>
                  <a:pt x="430" y="2037"/>
                </a:cubicBezTo>
                <a:cubicBezTo>
                  <a:pt x="433" y="2088"/>
                  <a:pt x="418" y="2127"/>
                  <a:pt x="395" y="2160"/>
                </a:cubicBezTo>
                <a:cubicBezTo>
                  <a:pt x="421" y="2160"/>
                  <a:pt x="421" y="2160"/>
                  <a:pt x="421" y="2160"/>
                </a:cubicBezTo>
                <a:cubicBezTo>
                  <a:pt x="426" y="2153"/>
                  <a:pt x="432" y="2146"/>
                  <a:pt x="437" y="2139"/>
                </a:cubicBezTo>
                <a:cubicBezTo>
                  <a:pt x="438" y="2138"/>
                  <a:pt x="440" y="2138"/>
                  <a:pt x="444" y="2138"/>
                </a:cubicBezTo>
                <a:cubicBezTo>
                  <a:pt x="447" y="2145"/>
                  <a:pt x="449" y="2153"/>
                  <a:pt x="451" y="2160"/>
                </a:cubicBezTo>
                <a:cubicBezTo>
                  <a:pt x="472" y="2160"/>
                  <a:pt x="472" y="2160"/>
                  <a:pt x="472" y="2160"/>
                </a:cubicBezTo>
                <a:cubicBezTo>
                  <a:pt x="469" y="2146"/>
                  <a:pt x="467" y="2132"/>
                  <a:pt x="467" y="2120"/>
                </a:cubicBezTo>
                <a:cubicBezTo>
                  <a:pt x="468" y="2088"/>
                  <a:pt x="463" y="2049"/>
                  <a:pt x="504" y="2027"/>
                </a:cubicBezTo>
                <a:cubicBezTo>
                  <a:pt x="525" y="2065"/>
                  <a:pt x="525" y="2108"/>
                  <a:pt x="542" y="2146"/>
                </a:cubicBezTo>
                <a:cubicBezTo>
                  <a:pt x="555" y="2103"/>
                  <a:pt x="534" y="2064"/>
                  <a:pt x="532" y="2021"/>
                </a:cubicBezTo>
                <a:cubicBezTo>
                  <a:pt x="562" y="2031"/>
                  <a:pt x="584" y="2048"/>
                  <a:pt x="594" y="2075"/>
                </a:cubicBezTo>
                <a:cubicBezTo>
                  <a:pt x="605" y="2104"/>
                  <a:pt x="611" y="2132"/>
                  <a:pt x="613" y="2160"/>
                </a:cubicBezTo>
                <a:cubicBezTo>
                  <a:pt x="634" y="2160"/>
                  <a:pt x="634" y="2160"/>
                  <a:pt x="634" y="2160"/>
                </a:cubicBezTo>
                <a:cubicBezTo>
                  <a:pt x="634" y="2159"/>
                  <a:pt x="634" y="2158"/>
                  <a:pt x="634" y="2156"/>
                </a:cubicBezTo>
                <a:cubicBezTo>
                  <a:pt x="632" y="2075"/>
                  <a:pt x="595" y="2009"/>
                  <a:pt x="525" y="1954"/>
                </a:cubicBezTo>
                <a:cubicBezTo>
                  <a:pt x="629" y="1897"/>
                  <a:pt x="732" y="1862"/>
                  <a:pt x="850" y="1864"/>
                </a:cubicBezTo>
                <a:cubicBezTo>
                  <a:pt x="765" y="1944"/>
                  <a:pt x="729" y="2037"/>
                  <a:pt x="749" y="2149"/>
                </a:cubicBezTo>
                <a:cubicBezTo>
                  <a:pt x="854" y="2177"/>
                  <a:pt x="1017" y="2048"/>
                  <a:pt x="1024" y="1885"/>
                </a:cubicBezTo>
                <a:cubicBezTo>
                  <a:pt x="1101" y="1909"/>
                  <a:pt x="1170" y="1941"/>
                  <a:pt x="1223" y="2002"/>
                </a:cubicBezTo>
                <a:cubicBezTo>
                  <a:pt x="1239" y="2021"/>
                  <a:pt x="1251" y="2042"/>
                  <a:pt x="1279" y="2048"/>
                </a:cubicBezTo>
                <a:cubicBezTo>
                  <a:pt x="1287" y="2049"/>
                  <a:pt x="1295" y="2058"/>
                  <a:pt x="1300" y="2066"/>
                </a:cubicBezTo>
                <a:cubicBezTo>
                  <a:pt x="1321" y="2097"/>
                  <a:pt x="1339" y="2128"/>
                  <a:pt x="1356" y="2160"/>
                </a:cubicBezTo>
                <a:cubicBezTo>
                  <a:pt x="1384" y="2160"/>
                  <a:pt x="1384" y="2160"/>
                  <a:pt x="1384" y="2160"/>
                </a:cubicBezTo>
                <a:cubicBezTo>
                  <a:pt x="1380" y="2144"/>
                  <a:pt x="1380" y="2126"/>
                  <a:pt x="1387" y="2104"/>
                </a:cubicBezTo>
                <a:cubicBezTo>
                  <a:pt x="1364" y="2118"/>
                  <a:pt x="1352" y="2113"/>
                  <a:pt x="1345" y="2096"/>
                </a:cubicBezTo>
                <a:cubicBezTo>
                  <a:pt x="1338" y="2082"/>
                  <a:pt x="1327" y="2070"/>
                  <a:pt x="1323" y="2056"/>
                </a:cubicBezTo>
                <a:cubicBezTo>
                  <a:pt x="1316" y="2033"/>
                  <a:pt x="1303" y="2020"/>
                  <a:pt x="1278" y="2019"/>
                </a:cubicBezTo>
                <a:cubicBezTo>
                  <a:pt x="1275" y="1974"/>
                  <a:pt x="1242" y="1957"/>
                  <a:pt x="1209" y="1941"/>
                </a:cubicBezTo>
                <a:cubicBezTo>
                  <a:pt x="1151" y="1913"/>
                  <a:pt x="1095" y="1880"/>
                  <a:pt x="1033" y="1863"/>
                </a:cubicBezTo>
                <a:cubicBezTo>
                  <a:pt x="1017" y="1858"/>
                  <a:pt x="1008" y="1851"/>
                  <a:pt x="1016" y="1834"/>
                </a:cubicBezTo>
                <a:cubicBezTo>
                  <a:pt x="1087" y="1842"/>
                  <a:pt x="1137" y="1894"/>
                  <a:pt x="1201" y="1918"/>
                </a:cubicBezTo>
                <a:cubicBezTo>
                  <a:pt x="1199" y="1908"/>
                  <a:pt x="1196" y="1899"/>
                  <a:pt x="1191" y="1893"/>
                </a:cubicBezTo>
                <a:cubicBezTo>
                  <a:pt x="1127" y="1821"/>
                  <a:pt x="1063" y="1749"/>
                  <a:pt x="998" y="1678"/>
                </a:cubicBezTo>
                <a:cubicBezTo>
                  <a:pt x="934" y="1610"/>
                  <a:pt x="883" y="1533"/>
                  <a:pt x="838" y="1453"/>
                </a:cubicBezTo>
                <a:cubicBezTo>
                  <a:pt x="829" y="1437"/>
                  <a:pt x="822" y="1421"/>
                  <a:pt x="814" y="1405"/>
                </a:cubicBezTo>
                <a:cubicBezTo>
                  <a:pt x="840" y="1432"/>
                  <a:pt x="858" y="1464"/>
                  <a:pt x="879" y="1493"/>
                </a:cubicBezTo>
                <a:cubicBezTo>
                  <a:pt x="950" y="1593"/>
                  <a:pt x="1030" y="1687"/>
                  <a:pt x="1112" y="1778"/>
                </a:cubicBezTo>
                <a:cubicBezTo>
                  <a:pt x="1180" y="1852"/>
                  <a:pt x="1250" y="1924"/>
                  <a:pt x="1319" y="1998"/>
                </a:cubicBezTo>
                <a:cubicBezTo>
                  <a:pt x="1365" y="2047"/>
                  <a:pt x="1404" y="2102"/>
                  <a:pt x="1437" y="2160"/>
                </a:cubicBezTo>
                <a:cubicBezTo>
                  <a:pt x="1461" y="2160"/>
                  <a:pt x="1461" y="2160"/>
                  <a:pt x="1461" y="2160"/>
                </a:cubicBezTo>
                <a:cubicBezTo>
                  <a:pt x="1426" y="2096"/>
                  <a:pt x="1382" y="2035"/>
                  <a:pt x="1330" y="1979"/>
                </a:cubicBezTo>
                <a:cubicBezTo>
                  <a:pt x="1321" y="1970"/>
                  <a:pt x="1314" y="1958"/>
                  <a:pt x="1303" y="1944"/>
                </a:cubicBezTo>
                <a:cubicBezTo>
                  <a:pt x="1313" y="1940"/>
                  <a:pt x="1320" y="1936"/>
                  <a:pt x="1328" y="1934"/>
                </a:cubicBezTo>
                <a:cubicBezTo>
                  <a:pt x="1407" y="1911"/>
                  <a:pt x="1449" y="1851"/>
                  <a:pt x="1476" y="1780"/>
                </a:cubicBezTo>
                <a:cubicBezTo>
                  <a:pt x="1491" y="1742"/>
                  <a:pt x="1495" y="1698"/>
                  <a:pt x="1498" y="1657"/>
                </a:cubicBezTo>
                <a:cubicBezTo>
                  <a:pt x="1500" y="1627"/>
                  <a:pt x="1493" y="1596"/>
                  <a:pt x="1489" y="1566"/>
                </a:cubicBezTo>
                <a:cubicBezTo>
                  <a:pt x="1437" y="1561"/>
                  <a:pt x="1407" y="1597"/>
                  <a:pt x="1366" y="1620"/>
                </a:cubicBezTo>
                <a:close/>
                <a:moveTo>
                  <a:pt x="1599" y="1070"/>
                </a:moveTo>
                <a:cubicBezTo>
                  <a:pt x="1541" y="1123"/>
                  <a:pt x="1476" y="1148"/>
                  <a:pt x="1402" y="1146"/>
                </a:cubicBezTo>
                <a:cubicBezTo>
                  <a:pt x="1366" y="1145"/>
                  <a:pt x="1330" y="1138"/>
                  <a:pt x="1305" y="1100"/>
                </a:cubicBezTo>
                <a:cubicBezTo>
                  <a:pt x="1364" y="1088"/>
                  <a:pt x="1422" y="1094"/>
                  <a:pt x="1474" y="1065"/>
                </a:cubicBezTo>
                <a:cubicBezTo>
                  <a:pt x="1434" y="1066"/>
                  <a:pt x="1395" y="1067"/>
                  <a:pt x="1346" y="1068"/>
                </a:cubicBezTo>
                <a:cubicBezTo>
                  <a:pt x="1383" y="1044"/>
                  <a:pt x="1412" y="1024"/>
                  <a:pt x="1442" y="1005"/>
                </a:cubicBezTo>
                <a:cubicBezTo>
                  <a:pt x="1446" y="1003"/>
                  <a:pt x="1451" y="1004"/>
                  <a:pt x="1455" y="1004"/>
                </a:cubicBezTo>
                <a:cubicBezTo>
                  <a:pt x="1509" y="1008"/>
                  <a:pt x="1559" y="1023"/>
                  <a:pt x="1599" y="1070"/>
                </a:cubicBezTo>
                <a:close/>
                <a:moveTo>
                  <a:pt x="1279" y="931"/>
                </a:moveTo>
                <a:cubicBezTo>
                  <a:pt x="1310" y="881"/>
                  <a:pt x="1347" y="837"/>
                  <a:pt x="1410" y="824"/>
                </a:cubicBezTo>
                <a:cubicBezTo>
                  <a:pt x="1447" y="817"/>
                  <a:pt x="1482" y="802"/>
                  <a:pt x="1529" y="810"/>
                </a:cubicBezTo>
                <a:cubicBezTo>
                  <a:pt x="1496" y="862"/>
                  <a:pt x="1483" y="919"/>
                  <a:pt x="1444" y="965"/>
                </a:cubicBezTo>
                <a:cubicBezTo>
                  <a:pt x="1406" y="1008"/>
                  <a:pt x="1365" y="1039"/>
                  <a:pt x="1297" y="1025"/>
                </a:cubicBezTo>
                <a:cubicBezTo>
                  <a:pt x="1308" y="1008"/>
                  <a:pt x="1314" y="994"/>
                  <a:pt x="1323" y="982"/>
                </a:cubicBezTo>
                <a:cubicBezTo>
                  <a:pt x="1333" y="970"/>
                  <a:pt x="1345" y="960"/>
                  <a:pt x="1355" y="949"/>
                </a:cubicBezTo>
                <a:cubicBezTo>
                  <a:pt x="1365" y="939"/>
                  <a:pt x="1374" y="929"/>
                  <a:pt x="1384" y="919"/>
                </a:cubicBezTo>
                <a:cubicBezTo>
                  <a:pt x="1334" y="934"/>
                  <a:pt x="1303" y="970"/>
                  <a:pt x="1272" y="1010"/>
                </a:cubicBezTo>
                <a:cubicBezTo>
                  <a:pt x="1255" y="979"/>
                  <a:pt x="1264" y="954"/>
                  <a:pt x="1279" y="931"/>
                </a:cubicBezTo>
                <a:close/>
                <a:moveTo>
                  <a:pt x="1092" y="1083"/>
                </a:moveTo>
                <a:cubicBezTo>
                  <a:pt x="1060" y="1069"/>
                  <a:pt x="1049" y="1049"/>
                  <a:pt x="1042" y="1025"/>
                </a:cubicBezTo>
                <a:cubicBezTo>
                  <a:pt x="1029" y="976"/>
                  <a:pt x="1033" y="929"/>
                  <a:pt x="1045" y="880"/>
                </a:cubicBezTo>
                <a:cubicBezTo>
                  <a:pt x="1054" y="845"/>
                  <a:pt x="1066" y="812"/>
                  <a:pt x="1097" y="783"/>
                </a:cubicBezTo>
                <a:cubicBezTo>
                  <a:pt x="1115" y="810"/>
                  <a:pt x="1133" y="833"/>
                  <a:pt x="1147" y="858"/>
                </a:cubicBezTo>
                <a:cubicBezTo>
                  <a:pt x="1175" y="906"/>
                  <a:pt x="1185" y="960"/>
                  <a:pt x="1179" y="1015"/>
                </a:cubicBezTo>
                <a:cubicBezTo>
                  <a:pt x="1175" y="1047"/>
                  <a:pt x="1163" y="1077"/>
                  <a:pt x="1126" y="1092"/>
                </a:cubicBezTo>
                <a:cubicBezTo>
                  <a:pt x="1106" y="1044"/>
                  <a:pt x="1120" y="990"/>
                  <a:pt x="1090" y="949"/>
                </a:cubicBezTo>
                <a:cubicBezTo>
                  <a:pt x="1091" y="992"/>
                  <a:pt x="1091" y="1034"/>
                  <a:pt x="1092" y="1083"/>
                </a:cubicBezTo>
                <a:close/>
                <a:moveTo>
                  <a:pt x="806" y="544"/>
                </a:moveTo>
                <a:cubicBezTo>
                  <a:pt x="810" y="497"/>
                  <a:pt x="850" y="480"/>
                  <a:pt x="883" y="458"/>
                </a:cubicBezTo>
                <a:cubicBezTo>
                  <a:pt x="901" y="447"/>
                  <a:pt x="923" y="439"/>
                  <a:pt x="948" y="449"/>
                </a:cubicBezTo>
                <a:cubicBezTo>
                  <a:pt x="932" y="494"/>
                  <a:pt x="915" y="534"/>
                  <a:pt x="904" y="575"/>
                </a:cubicBezTo>
                <a:cubicBezTo>
                  <a:pt x="895" y="611"/>
                  <a:pt x="876" y="639"/>
                  <a:pt x="856" y="667"/>
                </a:cubicBezTo>
                <a:cubicBezTo>
                  <a:pt x="839" y="689"/>
                  <a:pt x="816" y="704"/>
                  <a:pt x="784" y="702"/>
                </a:cubicBezTo>
                <a:cubicBezTo>
                  <a:pt x="800" y="676"/>
                  <a:pt x="813" y="653"/>
                  <a:pt x="827" y="630"/>
                </a:cubicBezTo>
                <a:cubicBezTo>
                  <a:pt x="809" y="642"/>
                  <a:pt x="796" y="658"/>
                  <a:pt x="780" y="672"/>
                </a:cubicBezTo>
                <a:cubicBezTo>
                  <a:pt x="766" y="686"/>
                  <a:pt x="752" y="703"/>
                  <a:pt x="725" y="694"/>
                </a:cubicBezTo>
                <a:cubicBezTo>
                  <a:pt x="742" y="669"/>
                  <a:pt x="758" y="647"/>
                  <a:pt x="772" y="624"/>
                </a:cubicBezTo>
                <a:cubicBezTo>
                  <a:pt x="787" y="599"/>
                  <a:pt x="780" y="565"/>
                  <a:pt x="806" y="544"/>
                </a:cubicBezTo>
                <a:close/>
                <a:moveTo>
                  <a:pt x="516" y="687"/>
                </a:moveTo>
                <a:cubicBezTo>
                  <a:pt x="464" y="643"/>
                  <a:pt x="427" y="588"/>
                  <a:pt x="406" y="523"/>
                </a:cubicBezTo>
                <a:cubicBezTo>
                  <a:pt x="403" y="514"/>
                  <a:pt x="404" y="505"/>
                  <a:pt x="404" y="499"/>
                </a:cubicBezTo>
                <a:cubicBezTo>
                  <a:pt x="439" y="504"/>
                  <a:pt x="471" y="510"/>
                  <a:pt x="503" y="514"/>
                </a:cubicBezTo>
                <a:cubicBezTo>
                  <a:pt x="532" y="517"/>
                  <a:pt x="557" y="526"/>
                  <a:pt x="574" y="543"/>
                </a:cubicBezTo>
                <a:cubicBezTo>
                  <a:pt x="579" y="575"/>
                  <a:pt x="583" y="603"/>
                  <a:pt x="588" y="634"/>
                </a:cubicBezTo>
                <a:cubicBezTo>
                  <a:pt x="560" y="618"/>
                  <a:pt x="537" y="604"/>
                  <a:pt x="514" y="591"/>
                </a:cubicBezTo>
                <a:cubicBezTo>
                  <a:pt x="540" y="625"/>
                  <a:pt x="580" y="645"/>
                  <a:pt x="594" y="688"/>
                </a:cubicBezTo>
                <a:cubicBezTo>
                  <a:pt x="560" y="709"/>
                  <a:pt x="541" y="709"/>
                  <a:pt x="516" y="687"/>
                </a:cubicBezTo>
                <a:close/>
                <a:moveTo>
                  <a:pt x="643" y="647"/>
                </a:moveTo>
                <a:cubicBezTo>
                  <a:pt x="640" y="646"/>
                  <a:pt x="638" y="644"/>
                  <a:pt x="636" y="642"/>
                </a:cubicBezTo>
                <a:cubicBezTo>
                  <a:pt x="594" y="580"/>
                  <a:pt x="587" y="516"/>
                  <a:pt x="619" y="448"/>
                </a:cubicBezTo>
                <a:cubicBezTo>
                  <a:pt x="641" y="400"/>
                  <a:pt x="666" y="353"/>
                  <a:pt x="677" y="295"/>
                </a:cubicBezTo>
                <a:cubicBezTo>
                  <a:pt x="694" y="322"/>
                  <a:pt x="713" y="347"/>
                  <a:pt x="727" y="376"/>
                </a:cubicBezTo>
                <a:cubicBezTo>
                  <a:pt x="752" y="427"/>
                  <a:pt x="770" y="482"/>
                  <a:pt x="769" y="541"/>
                </a:cubicBezTo>
                <a:cubicBezTo>
                  <a:pt x="768" y="609"/>
                  <a:pt x="746" y="640"/>
                  <a:pt x="685" y="656"/>
                </a:cubicBezTo>
                <a:cubicBezTo>
                  <a:pt x="690" y="610"/>
                  <a:pt x="701" y="564"/>
                  <a:pt x="688" y="517"/>
                </a:cubicBezTo>
                <a:cubicBezTo>
                  <a:pt x="676" y="562"/>
                  <a:pt x="678" y="610"/>
                  <a:pt x="654" y="651"/>
                </a:cubicBezTo>
                <a:cubicBezTo>
                  <a:pt x="648" y="649"/>
                  <a:pt x="645" y="649"/>
                  <a:pt x="643" y="647"/>
                </a:cubicBezTo>
                <a:close/>
                <a:moveTo>
                  <a:pt x="675" y="1129"/>
                </a:moveTo>
                <a:cubicBezTo>
                  <a:pt x="632" y="1105"/>
                  <a:pt x="592" y="1083"/>
                  <a:pt x="552" y="1061"/>
                </a:cubicBezTo>
                <a:cubicBezTo>
                  <a:pt x="550" y="1063"/>
                  <a:pt x="549" y="1065"/>
                  <a:pt x="547" y="1067"/>
                </a:cubicBezTo>
                <a:cubicBezTo>
                  <a:pt x="584" y="1096"/>
                  <a:pt x="621" y="1124"/>
                  <a:pt x="658" y="1153"/>
                </a:cubicBezTo>
                <a:cubicBezTo>
                  <a:pt x="630" y="1176"/>
                  <a:pt x="584" y="1178"/>
                  <a:pt x="514" y="1146"/>
                </a:cubicBezTo>
                <a:cubicBezTo>
                  <a:pt x="423" y="1105"/>
                  <a:pt x="366" y="1030"/>
                  <a:pt x="345" y="928"/>
                </a:cubicBezTo>
                <a:cubicBezTo>
                  <a:pt x="462" y="897"/>
                  <a:pt x="596" y="958"/>
                  <a:pt x="658" y="1048"/>
                </a:cubicBezTo>
                <a:cubicBezTo>
                  <a:pt x="673" y="1070"/>
                  <a:pt x="683" y="1096"/>
                  <a:pt x="675" y="1129"/>
                </a:cubicBezTo>
                <a:close/>
                <a:moveTo>
                  <a:pt x="679" y="1019"/>
                </a:moveTo>
                <a:cubicBezTo>
                  <a:pt x="655" y="948"/>
                  <a:pt x="652" y="879"/>
                  <a:pt x="660" y="810"/>
                </a:cubicBezTo>
                <a:cubicBezTo>
                  <a:pt x="688" y="929"/>
                  <a:pt x="693" y="985"/>
                  <a:pt x="679" y="1019"/>
                </a:cubicBezTo>
                <a:close/>
                <a:moveTo>
                  <a:pt x="720" y="989"/>
                </a:moveTo>
                <a:cubicBezTo>
                  <a:pt x="729" y="972"/>
                  <a:pt x="738" y="953"/>
                  <a:pt x="751" y="939"/>
                </a:cubicBezTo>
                <a:cubicBezTo>
                  <a:pt x="783" y="906"/>
                  <a:pt x="820" y="879"/>
                  <a:pt x="870" y="874"/>
                </a:cubicBezTo>
                <a:cubicBezTo>
                  <a:pt x="915" y="968"/>
                  <a:pt x="845" y="1144"/>
                  <a:pt x="763" y="1145"/>
                </a:cubicBezTo>
                <a:cubicBezTo>
                  <a:pt x="754" y="1084"/>
                  <a:pt x="788" y="1033"/>
                  <a:pt x="806" y="972"/>
                </a:cubicBezTo>
                <a:cubicBezTo>
                  <a:pt x="763" y="1015"/>
                  <a:pt x="756" y="1070"/>
                  <a:pt x="735" y="1119"/>
                </a:cubicBezTo>
                <a:cubicBezTo>
                  <a:pt x="698" y="1075"/>
                  <a:pt x="699" y="1032"/>
                  <a:pt x="720" y="989"/>
                </a:cubicBezTo>
                <a:close/>
                <a:moveTo>
                  <a:pt x="111" y="1967"/>
                </a:moveTo>
                <a:cubicBezTo>
                  <a:pt x="162" y="1899"/>
                  <a:pt x="321" y="1874"/>
                  <a:pt x="384" y="1923"/>
                </a:cubicBezTo>
                <a:cubicBezTo>
                  <a:pt x="336" y="1929"/>
                  <a:pt x="286" y="1936"/>
                  <a:pt x="236" y="1943"/>
                </a:cubicBezTo>
                <a:cubicBezTo>
                  <a:pt x="236" y="1945"/>
                  <a:pt x="236" y="1948"/>
                  <a:pt x="236" y="1951"/>
                </a:cubicBezTo>
                <a:cubicBezTo>
                  <a:pt x="291" y="1956"/>
                  <a:pt x="348" y="1935"/>
                  <a:pt x="403" y="1954"/>
                </a:cubicBezTo>
                <a:cubicBezTo>
                  <a:pt x="319" y="2053"/>
                  <a:pt x="201" y="2036"/>
                  <a:pt x="111" y="1967"/>
                </a:cubicBezTo>
                <a:close/>
                <a:moveTo>
                  <a:pt x="650" y="1555"/>
                </a:moveTo>
                <a:cubicBezTo>
                  <a:pt x="657" y="1555"/>
                  <a:pt x="663" y="1554"/>
                  <a:pt x="670" y="1555"/>
                </a:cubicBezTo>
                <a:cubicBezTo>
                  <a:pt x="681" y="1556"/>
                  <a:pt x="692" y="1557"/>
                  <a:pt x="703" y="1560"/>
                </a:cubicBezTo>
                <a:cubicBezTo>
                  <a:pt x="797" y="1581"/>
                  <a:pt x="866" y="1637"/>
                  <a:pt x="917" y="1716"/>
                </a:cubicBezTo>
                <a:cubicBezTo>
                  <a:pt x="925" y="1727"/>
                  <a:pt x="926" y="1742"/>
                  <a:pt x="929" y="1755"/>
                </a:cubicBezTo>
                <a:cubicBezTo>
                  <a:pt x="927" y="1756"/>
                  <a:pt x="924" y="1758"/>
                  <a:pt x="922" y="1759"/>
                </a:cubicBezTo>
                <a:cubicBezTo>
                  <a:pt x="872" y="1725"/>
                  <a:pt x="822" y="1691"/>
                  <a:pt x="772" y="1657"/>
                </a:cubicBezTo>
                <a:cubicBezTo>
                  <a:pt x="810" y="1713"/>
                  <a:pt x="877" y="1738"/>
                  <a:pt x="919" y="1798"/>
                </a:cubicBezTo>
                <a:cubicBezTo>
                  <a:pt x="798" y="1814"/>
                  <a:pt x="651" y="1667"/>
                  <a:pt x="650" y="1555"/>
                </a:cubicBezTo>
                <a:close/>
                <a:moveTo>
                  <a:pt x="702" y="1859"/>
                </a:moveTo>
                <a:cubicBezTo>
                  <a:pt x="649" y="1873"/>
                  <a:pt x="599" y="1894"/>
                  <a:pt x="541" y="1915"/>
                </a:cubicBezTo>
                <a:cubicBezTo>
                  <a:pt x="623" y="1853"/>
                  <a:pt x="803" y="1801"/>
                  <a:pt x="864" y="1834"/>
                </a:cubicBezTo>
                <a:cubicBezTo>
                  <a:pt x="811" y="1842"/>
                  <a:pt x="756" y="1846"/>
                  <a:pt x="702" y="1859"/>
                </a:cubicBezTo>
                <a:close/>
                <a:moveTo>
                  <a:pt x="941" y="2040"/>
                </a:moveTo>
                <a:cubicBezTo>
                  <a:pt x="899" y="2099"/>
                  <a:pt x="835" y="2120"/>
                  <a:pt x="768" y="2137"/>
                </a:cubicBezTo>
                <a:cubicBezTo>
                  <a:pt x="752" y="2030"/>
                  <a:pt x="812" y="1900"/>
                  <a:pt x="887" y="1877"/>
                </a:cubicBezTo>
                <a:cubicBezTo>
                  <a:pt x="901" y="1879"/>
                  <a:pt x="916" y="1882"/>
                  <a:pt x="932" y="1885"/>
                </a:cubicBezTo>
                <a:cubicBezTo>
                  <a:pt x="917" y="1940"/>
                  <a:pt x="880" y="1978"/>
                  <a:pt x="852" y="2027"/>
                </a:cubicBezTo>
                <a:cubicBezTo>
                  <a:pt x="891" y="2002"/>
                  <a:pt x="926" y="1962"/>
                  <a:pt x="954" y="1907"/>
                </a:cubicBezTo>
                <a:cubicBezTo>
                  <a:pt x="971" y="1959"/>
                  <a:pt x="968" y="2002"/>
                  <a:pt x="941" y="2040"/>
                </a:cubicBezTo>
                <a:close/>
                <a:moveTo>
                  <a:pt x="1054" y="1292"/>
                </a:moveTo>
                <a:cubicBezTo>
                  <a:pt x="1039" y="1350"/>
                  <a:pt x="1026" y="1402"/>
                  <a:pt x="1013" y="1455"/>
                </a:cubicBezTo>
                <a:cubicBezTo>
                  <a:pt x="1010" y="1402"/>
                  <a:pt x="1029" y="1331"/>
                  <a:pt x="1054" y="1292"/>
                </a:cubicBezTo>
                <a:close/>
                <a:moveTo>
                  <a:pt x="1283" y="1815"/>
                </a:moveTo>
                <a:cubicBezTo>
                  <a:pt x="1263" y="1747"/>
                  <a:pt x="1242" y="1681"/>
                  <a:pt x="1237" y="1600"/>
                </a:cubicBezTo>
                <a:cubicBezTo>
                  <a:pt x="1231" y="1619"/>
                  <a:pt x="1226" y="1628"/>
                  <a:pt x="1227" y="1637"/>
                </a:cubicBezTo>
                <a:cubicBezTo>
                  <a:pt x="1234" y="1698"/>
                  <a:pt x="1242" y="1758"/>
                  <a:pt x="1250" y="1824"/>
                </a:cubicBezTo>
                <a:cubicBezTo>
                  <a:pt x="1241" y="1819"/>
                  <a:pt x="1233" y="1817"/>
                  <a:pt x="1227" y="1812"/>
                </a:cubicBezTo>
                <a:cubicBezTo>
                  <a:pt x="1188" y="1776"/>
                  <a:pt x="1161" y="1733"/>
                  <a:pt x="1154" y="1679"/>
                </a:cubicBezTo>
                <a:cubicBezTo>
                  <a:pt x="1152" y="1655"/>
                  <a:pt x="1152" y="1632"/>
                  <a:pt x="1150" y="1608"/>
                </a:cubicBezTo>
                <a:cubicBezTo>
                  <a:pt x="1141" y="1518"/>
                  <a:pt x="1181" y="1447"/>
                  <a:pt x="1236" y="1377"/>
                </a:cubicBezTo>
                <a:cubicBezTo>
                  <a:pt x="1255" y="1404"/>
                  <a:pt x="1274" y="1428"/>
                  <a:pt x="1290" y="1454"/>
                </a:cubicBezTo>
                <a:cubicBezTo>
                  <a:pt x="1346" y="1550"/>
                  <a:pt x="1359" y="1653"/>
                  <a:pt x="1338" y="1761"/>
                </a:cubicBezTo>
                <a:cubicBezTo>
                  <a:pt x="1333" y="1786"/>
                  <a:pt x="1316" y="1809"/>
                  <a:pt x="1283" y="1815"/>
                </a:cubicBezTo>
                <a:close/>
                <a:moveTo>
                  <a:pt x="1467" y="1738"/>
                </a:moveTo>
                <a:cubicBezTo>
                  <a:pt x="1457" y="1776"/>
                  <a:pt x="1445" y="1813"/>
                  <a:pt x="1416" y="1842"/>
                </a:cubicBezTo>
                <a:cubicBezTo>
                  <a:pt x="1393" y="1864"/>
                  <a:pt x="1377" y="1869"/>
                  <a:pt x="1347" y="1863"/>
                </a:cubicBezTo>
                <a:cubicBezTo>
                  <a:pt x="1360" y="1805"/>
                  <a:pt x="1417" y="1763"/>
                  <a:pt x="1413" y="1690"/>
                </a:cubicBezTo>
                <a:cubicBezTo>
                  <a:pt x="1401" y="1713"/>
                  <a:pt x="1393" y="1728"/>
                  <a:pt x="1384" y="1746"/>
                </a:cubicBezTo>
                <a:cubicBezTo>
                  <a:pt x="1358" y="1660"/>
                  <a:pt x="1384" y="1612"/>
                  <a:pt x="1469" y="1588"/>
                </a:cubicBezTo>
                <a:cubicBezTo>
                  <a:pt x="1483" y="1633"/>
                  <a:pt x="1482" y="1679"/>
                  <a:pt x="1467" y="1738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2610902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0150601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5784" y="566928"/>
            <a:ext cx="8898488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6181956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33749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54144173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5"/>
          <p:cNvSpPr>
            <a:spLocks noEditPoints="1"/>
          </p:cNvSpPr>
          <p:nvPr/>
        </p:nvSpPr>
        <p:spPr bwMode="auto">
          <a:xfrm>
            <a:off x="8411377" y="0"/>
            <a:ext cx="3780623" cy="68580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45064532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EditPoints="1"/>
          </p:cNvSpPr>
          <p:nvPr/>
        </p:nvSpPr>
        <p:spPr bwMode="auto">
          <a:xfrm>
            <a:off x="8411377" y="0"/>
            <a:ext cx="3780623" cy="68580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80388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06706" y="568345"/>
            <a:ext cx="8897565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C95F387C-50DE-4C44-8492-CE8D31125E4D}" type="datetimeFigureOut">
              <a:rPr lang="en-US" smtClean="0"/>
              <a:pPr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F03125F8-C844-4931-9437-C3F045B3A0D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xmlns="" val="839142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  <p:sldLayoutId id="2147484024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xfrm>
            <a:off x="5266362" y="2984458"/>
            <a:ext cx="1662918" cy="63370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n-lt"/>
              </a:rPr>
              <a:t>BÀI 3</a:t>
            </a:r>
            <a:endParaRPr lang="en-US" sz="3600" b="1" dirty="0">
              <a:latin typeface="+mn-lt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166832" y="3711734"/>
            <a:ext cx="9861976" cy="97257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 TRÌNH BẬC HAI MỘT ẨN</a:t>
            </a:r>
            <a:endParaRPr lang="en-US" sz="4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93770" y="1690859"/>
            <a:ext cx="500810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HƯỚNG DẪN</a:t>
            </a:r>
            <a:endParaRPr lang="en-US" sz="60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5036123" y="4684308"/>
            <a:ext cx="2123395" cy="544765"/>
          </a:xfrm>
          <a:prstGeom prst="rect">
            <a:avLst/>
          </a:prstGeom>
          <a:noFill/>
          <a:ln w="28575">
            <a:noFill/>
          </a:ln>
        </p:spPr>
        <p:txBody>
          <a:bodyPr vert="horz" wrap="square" lIns="91440" tIns="45720" rIns="91440" bIns="45720" rtlCol="0" anchor="t">
            <a:spAutoFit/>
          </a:bodyPr>
          <a:lstStyle>
            <a:lvl1pPr algn="ctr" defTabSz="914400" rtl="0" eaLnBrk="1" latinLnBrk="0" hangingPunct="1">
              <a:lnSpc>
                <a:spcPct val="105000"/>
              </a:lnSpc>
              <a:spcBef>
                <a:spcPct val="0"/>
              </a:spcBef>
              <a:buNone/>
              <a:defRPr sz="3900" kern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+mn-lt"/>
              </a:rPr>
              <a:t>(SGK/40)</a:t>
            </a:r>
            <a:endParaRPr lang="en-US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791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30748"/>
            <a:ext cx="608770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5958" y="1484454"/>
            <a:ext cx="4020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 (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ầy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ủ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a, b, c)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5836040" y="1049996"/>
            <a:ext cx="0" cy="58080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036560" y="2251184"/>
            <a:ext cx="3972762" cy="3594393"/>
            <a:chOff x="6460188" y="2175342"/>
            <a:chExt cx="3636849" cy="3594393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Giải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pt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endParaRPr lang="en-US" sz="2000" b="1" i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546" t="-1429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6665423" y="3962272"/>
              <a:ext cx="33414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ộ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ớ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ù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một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số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65423" y="3421302"/>
              <a:ext cx="2797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Chia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o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a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662500" y="2880332"/>
              <a:ext cx="33443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uyển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c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sang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phải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Dù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hằ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đẳ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thức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000" b="1" i="1" dirty="0" smtClean="0">
                      <a:solidFill>
                        <a:srgbClr val="002060"/>
                      </a:solidFill>
                    </a:rPr>
                    <a:t/>
                  </a:r>
                  <a:endParaRPr lang="en-US" sz="2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623" t="-7576" b="-272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Box 34"/>
            <p:cNvSpPr txBox="1"/>
            <p:nvPr/>
          </p:nvSpPr>
          <p:spPr>
            <a:xfrm>
              <a:off x="6660193" y="2409792"/>
              <a:ext cx="2491675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CÁC BƯỚC GIẢI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6460188" y="2175342"/>
              <a:ext cx="3636849" cy="359439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556805" y="1118506"/>
            <a:ext cx="4879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x</a:t>
            </a:r>
            <a:r>
              <a:rPr lang="en-US" sz="2400" b="1" baseline="30000" dirty="0">
                <a:solidFill>
                  <a:srgbClr val="002060"/>
                </a:solidFill>
              </a:rPr>
              <a:t>2</a:t>
            </a:r>
            <a:r>
              <a:rPr lang="en-US" sz="2400" b="1" dirty="0">
                <a:solidFill>
                  <a:srgbClr val="002060"/>
                </a:solidFill>
              </a:rPr>
              <a:t> – 28x + 52 = </a:t>
            </a:r>
            <a:r>
              <a:rPr lang="en-US" sz="2400" b="1" dirty="0" smtClean="0">
                <a:solidFill>
                  <a:srgbClr val="002060"/>
                </a:solidFill>
              </a:rPr>
              <a:t>0    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dirty="0" err="1" smtClean="0">
                <a:solidFill>
                  <a:srgbClr val="002060"/>
                </a:solidFill>
              </a:rPr>
              <a:t>đk</a:t>
            </a:r>
            <a:r>
              <a:rPr lang="en-US" sz="2400" dirty="0" smtClean="0">
                <a:solidFill>
                  <a:srgbClr val="002060"/>
                </a:solidFill>
              </a:rPr>
              <a:t> 0 </a:t>
            </a:r>
            <a:r>
              <a:rPr lang="en-US" sz="2400" dirty="0">
                <a:solidFill>
                  <a:srgbClr val="002060"/>
                </a:solidFill>
              </a:rPr>
              <a:t>&lt; 2x &lt; </a:t>
            </a:r>
            <a:r>
              <a:rPr lang="en-US" sz="2400" dirty="0" smtClean="0">
                <a:solidFill>
                  <a:srgbClr val="002060"/>
                </a:solidFill>
              </a:rPr>
              <a:t>24)</a:t>
            </a:r>
            <a:endParaRPr lang="en-US" sz="2400" b="1" dirty="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7" name="Text Box 48"/>
              <p:cNvSpPr txBox="1">
                <a:spLocks noChangeArrowheads="1"/>
              </p:cNvSpPr>
              <p:nvPr/>
            </p:nvSpPr>
            <p:spPr bwMode="auto">
              <a:xfrm>
                <a:off x="6282838" y="1650881"/>
                <a:ext cx="229960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8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vi-VN" sz="2000" dirty="0" smtClean="0">
                    <a:solidFill>
                      <a:schemeClr val="tx1"/>
                    </a:solidFill>
                    <a:latin typeface=".VnTime" panose="020B7200000000000000" pitchFamily="34" charset="0"/>
                  </a:rPr>
                  <a:t>52</a:t>
                </a:r>
                <a:endParaRPr lang="en-US" altLang="vi-VN" sz="2000" dirty="0">
                  <a:solidFill>
                    <a:schemeClr val="tx1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37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2838" y="1650881"/>
                <a:ext cx="2299602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9231" r="-796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9" name="Text Box 48"/>
              <p:cNvSpPr txBox="1">
                <a:spLocks noChangeArrowheads="1"/>
              </p:cNvSpPr>
              <p:nvPr/>
            </p:nvSpPr>
            <p:spPr bwMode="auto">
              <a:xfrm>
                <a:off x="6226741" y="2136461"/>
                <a:ext cx="4106695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14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2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39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6741" y="2136461"/>
                <a:ext cx="4106695" cy="4070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" name="Text Box 48"/>
              <p:cNvSpPr txBox="1">
                <a:spLocks noChangeArrowheads="1"/>
              </p:cNvSpPr>
              <p:nvPr/>
            </p:nvSpPr>
            <p:spPr bwMode="auto">
              <a:xfrm>
                <a:off x="6282838" y="2676168"/>
                <a:ext cx="2433618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0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4</m:t>
                            </m:r>
                          </m:e>
                        </m:d>
                      </m:e>
                      <m:sup>
                        <m: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vi-VN" sz="2000" dirty="0" smtClean="0">
                    <a:solidFill>
                      <a:schemeClr val="tx1"/>
                    </a:solidFill>
                    <a:latin typeface="+mn-lt"/>
                  </a:rPr>
                  <a:t> 144</a:t>
                </a:r>
                <a:endParaRPr lang="en-US" alt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40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2838" y="2676168"/>
                <a:ext cx="2433618" cy="407099"/>
              </a:xfrm>
              <a:prstGeom prst="rect">
                <a:avLst/>
              </a:prstGeom>
              <a:blipFill rotWithShape="0">
                <a:blip r:embed="rId6"/>
                <a:stretch>
                  <a:fillRect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1" name="TextBox 40"/>
              <p:cNvSpPr txBox="1"/>
              <p:nvPr/>
            </p:nvSpPr>
            <p:spPr>
              <a:xfrm>
                <a:off x="6295717" y="3258547"/>
                <a:ext cx="396874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14=12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ay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4=−12</m:t>
                    </m:r>
                  </m:oMath>
                </a14:m>
                <a:r>
                  <a:rPr lang="en-US" sz="2000" b="0" dirty="0" smtClean="0">
                    <a:ea typeface="Cambria Math" panose="02040503050406030204" pitchFamily="18" charset="0"/>
                  </a:rPr>
                  <a:t/>
                </a: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7" y="3258547"/>
                <a:ext cx="3968745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Box 11"/>
              <p:cNvSpPr txBox="1"/>
              <p:nvPr/>
            </p:nvSpPr>
            <p:spPr>
              <a:xfrm>
                <a:off x="6028102" y="3885043"/>
                <a:ext cx="28754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26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102" y="3885043"/>
                <a:ext cx="2875477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6295717" y="4421256"/>
            <a:ext cx="3063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 </a:t>
            </a:r>
            <a:r>
              <a:rPr lang="en-US" sz="2000" dirty="0" err="1" smtClean="0"/>
              <a:t>điều</a:t>
            </a:r>
            <a:r>
              <a:rPr lang="en-US" sz="2000" dirty="0" smtClean="0"/>
              <a:t> </a:t>
            </a:r>
            <a:r>
              <a:rPr lang="en-US" sz="2000" dirty="0" err="1" smtClean="0"/>
              <a:t>kiện</a:t>
            </a:r>
            <a:r>
              <a:rPr lang="en-US" sz="2000" dirty="0" smtClean="0"/>
              <a:t> ta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x = 2       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295717" y="4957469"/>
            <a:ext cx="36704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bề</a:t>
            </a:r>
            <a:r>
              <a:rPr lang="en-US" sz="2000" dirty="0" smtClean="0"/>
              <a:t> </a:t>
            </a:r>
            <a:r>
              <a:rPr lang="en-US" sz="2000" dirty="0" err="1" smtClean="0"/>
              <a:t>rộng</a:t>
            </a:r>
            <a:r>
              <a:rPr lang="en-US" sz="2000" dirty="0" smtClean="0"/>
              <a:t> </a:t>
            </a:r>
            <a:r>
              <a:rPr lang="en-US" sz="2000" dirty="0" err="1" smtClean="0"/>
              <a:t>mặt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2 </a:t>
            </a:r>
            <a:r>
              <a:rPr lang="en-US" sz="2000" dirty="0" err="1" smtClean="0"/>
              <a:t>mét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39269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1" grpId="0" animBg="1"/>
      <p:bldP spid="12" grpId="0" animBg="1"/>
      <p:bldP spid="42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5263" y="630027"/>
            <a:ext cx="2749550" cy="247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3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0994" y="2560100"/>
            <a:ext cx="2478087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4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112117">
            <a:off x="4630760" y="2055921"/>
            <a:ext cx="1326555" cy="2862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5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1362808">
            <a:off x="4504385" y="2999098"/>
            <a:ext cx="2042096" cy="1787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6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86881" y="4212728"/>
            <a:ext cx="2728316" cy="138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7" name="Picture 7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69" y="1661252"/>
            <a:ext cx="3082257" cy="1881045"/>
          </a:xfrm>
          <a:prstGeom prst="rect">
            <a:avLst/>
          </a:prstGeom>
          <a:noFill/>
          <a:ln>
            <a:noFill/>
          </a:ln>
          <a:effectLst/>
          <a:extLst/>
        </p:spPr>
      </p:pic>
      <p:graphicFrame>
        <p:nvGraphicFramePr>
          <p:cNvPr id="158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1544972"/>
              </p:ext>
            </p:extLst>
          </p:nvPr>
        </p:nvGraphicFramePr>
        <p:xfrm>
          <a:off x="5652480" y="2696157"/>
          <a:ext cx="114300" cy="177800"/>
        </p:xfrm>
        <a:graphic>
          <a:graphicData uri="http://schemas.openxmlformats.org/presentationml/2006/ole">
            <p:oleObj spid="_x0000_s1062" name="Equation" r:id="rId9" imgW="114102" imgH="177492" progId="Equation.DSMT4">
              <p:embed/>
            </p:oleObj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854447" y="151205"/>
            <a:ext cx="4391025" cy="1625958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  <a:buNone/>
            </a:pPr>
            <a:r>
              <a:rPr lang="en-US" sz="2400" dirty="0" err="1" smtClean="0">
                <a:solidFill>
                  <a:schemeClr val="tx1"/>
                </a:solidFill>
              </a:rPr>
              <a:t>D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x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+ </a:t>
            </a:r>
            <a:r>
              <a:rPr lang="en-US" sz="2400" b="1" dirty="0" err="1">
                <a:solidFill>
                  <a:srgbClr val="FF0000"/>
                </a:solidFill>
              </a:rPr>
              <a:t>bx</a:t>
            </a:r>
            <a:r>
              <a:rPr lang="en-US" sz="2400" b="1" dirty="0">
                <a:solidFill>
                  <a:srgbClr val="FF0000"/>
                </a:solidFill>
              </a:rPr>
              <a:t> + c = 0 </a:t>
            </a:r>
            <a:r>
              <a:rPr lang="en-US" sz="2400" dirty="0">
                <a:solidFill>
                  <a:schemeClr val="tx1"/>
                </a:solidFill>
              </a:rPr>
              <a:t>(a ≠ </a:t>
            </a:r>
            <a:r>
              <a:rPr lang="en-US" sz="2400" dirty="0" smtClean="0">
                <a:solidFill>
                  <a:schemeClr val="tx1"/>
                </a:solidFill>
              </a:rPr>
              <a:t>0)</a:t>
            </a:r>
          </a:p>
          <a:p>
            <a:pPr algn="ctr"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ẩn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, b, c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951039" y="2183956"/>
            <a:ext cx="4391025" cy="6467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  <a:buNone/>
            </a:pP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ưa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" name="Rounded Rectangle 23"/>
              <p:cNvSpPr/>
              <p:nvPr/>
            </p:nvSpPr>
            <p:spPr>
              <a:xfrm>
                <a:off x="6164451" y="3062784"/>
                <a:ext cx="4391025" cy="61178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Đư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ề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24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451" y="3062784"/>
                <a:ext cx="4391025" cy="611786"/>
              </a:xfrm>
              <a:prstGeom prst="roundRect">
                <a:avLst/>
              </a:prstGeom>
              <a:blipFill rotWithShape="0">
                <a:blip r:embed="rId10"/>
                <a:stretch>
                  <a:fillRect b="-97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5" name="Rounded Rectangle 34"/>
              <p:cNvSpPr/>
              <p:nvPr/>
            </p:nvSpPr>
            <p:spPr>
              <a:xfrm>
                <a:off x="6982324" y="3905593"/>
                <a:ext cx="4565242" cy="2313075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buFontTx/>
                  <a:buChar char="-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Chuy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ể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ệ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s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ố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FF0000"/>
                        </a:solidFill>
                      </a:rPr>
                      <m:t>c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sang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v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ế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ph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ả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rgbClr val="002060"/>
                        </a:solidFill>
                      </a:rPr>
                      <m:t>i</m:t>
                    </m:r>
                  </m:oMath>
                </a14:m>
                <a:endParaRPr lang="en-US" sz="2400" dirty="0" smtClean="0">
                  <a:solidFill>
                    <a:srgbClr val="002060"/>
                  </a:solidFill>
                </a:endParaRPr>
              </a:p>
              <a:p>
                <a:pPr marL="342900" indent="-342900">
                  <a:buFontTx/>
                  <a:buChar char="-"/>
                </a:pPr>
                <a:r>
                  <a:rPr lang="en-US" sz="2400" dirty="0" smtClean="0">
                    <a:solidFill>
                      <a:srgbClr val="002060"/>
                    </a:solidFill>
                  </a:rPr>
                  <a:t>Chia </a:t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hai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vế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cho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hệ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a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solidFill>
                      <a:srgbClr val="002060"/>
                    </a:solidFill>
                  </a:rPr>
                  <a:t>Cộng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hai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vế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cùng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sz="2400" dirty="0">
                    <a:solidFill>
                      <a:srgbClr val="FF0000"/>
                    </a:solidFill>
                  </a:rPr>
                  <a:t/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số</a:t>
                </a: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 smtClean="0">
                    <a:solidFill>
                      <a:srgbClr val="002060"/>
                    </a:solidFill>
                  </a:rPr>
                  <a:t>Dùng</a:t>
                </a:r>
                <a:r>
                  <a:rPr lang="en-US" sz="2400" dirty="0" smtClean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 smtClean="0">
                    <a:solidFill>
                      <a:srgbClr val="002060"/>
                    </a:solidFill>
                  </a:rPr>
                  <a:t>hằng</a:t>
                </a:r>
                <a:r>
                  <a:rPr lang="en-US" sz="2400" dirty="0" smtClean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đẳng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thức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sz="24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m:rPr>
                                <m:sty m:val="p"/>
                              </m:rPr>
                              <a:rPr lang="en-US" sz="24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b</m:t>
                            </m:r>
                          </m:e>
                        </m:d>
                      </m:e>
                      <m:sup>
                        <m:r>
                          <a:rPr lang="en-US" sz="24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solidFill>
                    <a:srgbClr val="002060"/>
                  </a:solidFill>
                </a:endParaRPr>
              </a:p>
              <a:p>
                <a:pPr marL="342900" indent="-342900">
                  <a:buFontTx/>
                  <a:buChar char="-"/>
                </a:pPr>
                <a:r>
                  <a:rPr lang="en-US" sz="2400" dirty="0">
                    <a:solidFill>
                      <a:srgbClr val="002060"/>
                    </a:solidFill>
                  </a:rPr>
                  <a:t>Giải </a:t>
                </a:r>
                <a:r>
                  <a:rPr lang="en-US" sz="2400" dirty="0" err="1">
                    <a:solidFill>
                      <a:srgbClr val="002060"/>
                    </a:solidFill>
                  </a:rPr>
                  <a:t>pt</a:t>
                </a:r>
                <a:r>
                  <a:rPr lang="en-US" sz="2400" dirty="0">
                    <a:solidFill>
                      <a:srgbClr val="00206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4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5" name="Rounded 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324" y="3905593"/>
                <a:ext cx="4565242" cy="2313075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33755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 animBg="1"/>
      <p:bldP spid="24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84857" y="1790163"/>
            <a:ext cx="10251581" cy="354169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2004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20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4008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8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6012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600" i="1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8016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020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2024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4028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6032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88036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1/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iả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SGK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2/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h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ở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ắ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(b = 0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c = 0)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ầy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ủ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3/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11, 12, 13 SGK / 42; 43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4/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ọ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hiê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ứ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ướ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“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hiệ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”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09623" y="601126"/>
            <a:ext cx="3756338" cy="58896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DẶN DÒ</a:t>
            </a:r>
            <a:endParaRPr lang="en-US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737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05124" y="2709767"/>
            <a:ext cx="638540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CHÚC CÁC EM HỌC TỐT</a:t>
            </a:r>
            <a:endParaRPr lang="en-US" sz="40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6932" y="4127862"/>
            <a:ext cx="12017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ym typeface="Wingdings" panose="05000000000000000000" pitchFamily="2" charset="2"/>
              </a:rPr>
              <a:t>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xmlns="" val="15493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7303" y="1334086"/>
            <a:ext cx="280758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oá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ầ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9703" y="1866314"/>
            <a:ext cx="11475632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2060"/>
                </a:solidFill>
              </a:rPr>
              <a:t>Trê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thửa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ấ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hữ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nhậ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ó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hiề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dà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32m, </a:t>
            </a:r>
            <a:r>
              <a:rPr lang="en-US" sz="2400" dirty="0" err="1" smtClean="0">
                <a:solidFill>
                  <a:srgbClr val="002060"/>
                </a:solidFill>
              </a:rPr>
              <a:t>chiề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rộ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24m, </a:t>
            </a:r>
            <a:r>
              <a:rPr lang="en-US" sz="2400" dirty="0" err="1" smtClean="0">
                <a:solidFill>
                  <a:srgbClr val="002060"/>
                </a:solidFill>
              </a:rPr>
              <a:t>người</a:t>
            </a:r>
            <a:r>
              <a:rPr lang="en-US" sz="2400" dirty="0" smtClean="0">
                <a:solidFill>
                  <a:srgbClr val="002060"/>
                </a:solidFill>
              </a:rPr>
              <a:t> ta </a:t>
            </a:r>
            <a:r>
              <a:rPr lang="en-US" sz="2400" dirty="0" err="1" smtClean="0">
                <a:solidFill>
                  <a:srgbClr val="002060"/>
                </a:solidFill>
              </a:rPr>
              <a:t>đị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m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vườ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ây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ả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ó</a:t>
            </a:r>
            <a:r>
              <a:rPr lang="en-US" sz="2400" dirty="0" smtClean="0">
                <a:solidFill>
                  <a:srgbClr val="002060"/>
                </a:solidFill>
              </a:rPr>
              <a:t> con </a:t>
            </a:r>
            <a:r>
              <a:rPr lang="en-US" sz="2400" dirty="0" err="1" smtClean="0">
                <a:solidFill>
                  <a:srgbClr val="002060"/>
                </a:solidFill>
              </a:rPr>
              <a:t>đườ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xu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quanh</a:t>
            </a:r>
            <a:r>
              <a:rPr lang="en-US" sz="2400" dirty="0" smtClean="0">
                <a:solidFill>
                  <a:srgbClr val="002060"/>
                </a:solidFill>
              </a:rPr>
              <a:t> (</a:t>
            </a:r>
            <a:r>
              <a:rPr lang="en-US" sz="2400" dirty="0" err="1" smtClean="0">
                <a:solidFill>
                  <a:srgbClr val="002060"/>
                </a:solidFill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vẽ</a:t>
            </a:r>
            <a:r>
              <a:rPr lang="en-US" sz="2400" dirty="0" smtClean="0">
                <a:solidFill>
                  <a:srgbClr val="002060"/>
                </a:solidFill>
              </a:rPr>
              <a:t>). </a:t>
            </a:r>
            <a:r>
              <a:rPr lang="en-US" sz="2400" dirty="0" err="1" smtClean="0">
                <a:solidFill>
                  <a:srgbClr val="002060"/>
                </a:solidFill>
              </a:rPr>
              <a:t>Hỏ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ề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rộ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ặ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ườ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ao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nhiê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ể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diệ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tíc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phầ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ấ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ò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ạ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ằng</a:t>
            </a:r>
            <a:r>
              <a:rPr lang="en-US" sz="2400" dirty="0" smtClean="0">
                <a:solidFill>
                  <a:srgbClr val="002060"/>
                </a:solidFill>
              </a:rPr>
              <a:t> 560 m</a:t>
            </a:r>
            <a:r>
              <a:rPr lang="en-US" sz="2400" baseline="30000" dirty="0" smtClean="0">
                <a:solidFill>
                  <a:srgbClr val="002060"/>
                </a:solidFill>
              </a:rPr>
              <a:t>2</a:t>
            </a:r>
            <a:r>
              <a:rPr lang="en-US" sz="2400" dirty="0" smtClean="0">
                <a:solidFill>
                  <a:srgbClr val="002060"/>
                </a:solidFill>
              </a:rPr>
              <a:t>. </a:t>
            </a:r>
            <a:endParaRPr lang="en-US" sz="2400" dirty="0">
              <a:solidFill>
                <a:srgbClr val="00206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039691" y="3125979"/>
            <a:ext cx="3733800" cy="2525713"/>
            <a:chOff x="7856807" y="3336999"/>
            <a:chExt cx="3733800" cy="2525713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8590232" y="3841825"/>
              <a:ext cx="2971800" cy="1981200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7" name="Rectangle 4" descr="Dotted diamond"/>
            <p:cNvSpPr>
              <a:spLocks noChangeArrowheads="1"/>
            </p:cNvSpPr>
            <p:nvPr/>
          </p:nvSpPr>
          <p:spPr bwMode="auto">
            <a:xfrm>
              <a:off x="9076007" y="4237112"/>
              <a:ext cx="2057400" cy="1219200"/>
            </a:xfrm>
            <a:prstGeom prst="rect">
              <a:avLst/>
            </a:prstGeom>
            <a:pattFill prst="dotDmnd">
              <a:fgClr>
                <a:schemeClr val="folHlink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latin typeface="+mn-lt"/>
                </a:rPr>
                <a:t>560m</a:t>
              </a:r>
              <a:r>
                <a:rPr lang="en-US" altLang="en-US" sz="2400" b="1" baseline="30000" dirty="0">
                  <a:latin typeface="+mn-lt"/>
                  <a:cs typeface="Arial" panose="020B0604020202020204" pitchFamily="34" charset="0"/>
                </a:rPr>
                <a:t>²</a:t>
              </a:r>
              <a:endParaRPr lang="en-US" altLang="en-US" sz="2400" b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8542607" y="3703712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8466407" y="3805312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7856807" y="4608587"/>
              <a:ext cx="762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24m</a:t>
              </a: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0142807" y="38561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0142807" y="54563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8618807" y="484671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1133407" y="484671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0142807" y="38561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8666432" y="47705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latin typeface="+mn-lt"/>
                </a:rPr>
                <a:t>x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0142807" y="54563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1181032" y="47705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9723707" y="3336999"/>
              <a:ext cx="762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 smtClean="0">
                  <a:latin typeface="+mn-lt"/>
                </a:rPr>
                <a:t>32m</a:t>
              </a:r>
              <a:endParaRPr lang="en-US" altLang="en-US" sz="1800" b="1" dirty="0">
                <a:latin typeface="+mn-lt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50167" y="3179296"/>
            <a:ext cx="590843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Gọi</a:t>
            </a:r>
            <a:r>
              <a:rPr lang="en-US" sz="2400" dirty="0" smtClean="0"/>
              <a:t> </a:t>
            </a:r>
            <a:r>
              <a:rPr lang="en-US" sz="2400" dirty="0" err="1" smtClean="0"/>
              <a:t>bề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</a:t>
            </a:r>
            <a:r>
              <a:rPr lang="en-US" sz="2400" dirty="0" err="1" smtClean="0"/>
              <a:t>mặt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x (m), 0 &lt; 2x &lt; 24</a:t>
            </a:r>
          </a:p>
          <a:p>
            <a:r>
              <a:rPr lang="en-US" sz="2400" dirty="0" err="1" smtClean="0"/>
              <a:t>Phần</a:t>
            </a:r>
            <a:r>
              <a:rPr lang="en-US" sz="2400" dirty="0" smtClean="0"/>
              <a:t> </a:t>
            </a:r>
            <a:r>
              <a:rPr lang="en-US" sz="2400" dirty="0" err="1" smtClean="0"/>
              <a:t>đất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nhật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:</a:t>
            </a:r>
          </a:p>
          <a:p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32 – 2x (m)</a:t>
            </a:r>
          </a:p>
          <a:p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24 – 2x (m)</a:t>
            </a:r>
          </a:p>
          <a:p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(32 – 2x)(24 – 2x) (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heo </a:t>
            </a:r>
            <a:r>
              <a:rPr lang="en-US" sz="2400" dirty="0" err="1" smtClean="0"/>
              <a:t>đề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endParaRPr lang="en-US" sz="2400" dirty="0" smtClean="0"/>
          </a:p>
          <a:p>
            <a:r>
              <a:rPr lang="en-US" sz="2400" dirty="0" smtClean="0"/>
              <a:t>(32 – 2x)(24 – 2x) = 560</a:t>
            </a:r>
          </a:p>
          <a:p>
            <a:pPr marL="342900" indent="-342900">
              <a:buFont typeface="Wingdings" panose="05000000000000000000" pitchFamily="2" charset="2"/>
              <a:buChar char="ó"/>
            </a:pPr>
            <a:r>
              <a:rPr lang="en-US" sz="2400" dirty="0" smtClean="0">
                <a:sym typeface="Wingdings" panose="05000000000000000000" pitchFamily="2" charset="2"/>
              </a:rPr>
              <a:t>768 – 64x – 48x + 4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560</a:t>
            </a:r>
          </a:p>
          <a:p>
            <a:pPr marL="342900" indent="-342900">
              <a:buFont typeface="Wingdings" panose="05000000000000000000" pitchFamily="2" charset="2"/>
              <a:buChar char="ó"/>
            </a:pPr>
            <a:r>
              <a:rPr lang="en-US" sz="2400" dirty="0" smtClean="0"/>
              <a:t> 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– 28x + 52 = 0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4672472" y="6075585"/>
            <a:ext cx="466283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ẩ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3426873" y="6288258"/>
            <a:ext cx="1156941" cy="112542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2044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3" grpId="0"/>
      <p:bldP spid="23" grpId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7303" y="1334086"/>
            <a:ext cx="280758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oá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ầ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91285" y="1845293"/>
            <a:ext cx="466283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ẩ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3207436" y="2093109"/>
            <a:ext cx="1156941" cy="112542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47114" y="1877179"/>
            <a:ext cx="2757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– 28x + 52 = 0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287303" y="3516289"/>
            <a:ext cx="280758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ghĩ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3" name="Down Arrow 32"/>
          <p:cNvSpPr/>
          <p:nvPr/>
        </p:nvSpPr>
        <p:spPr>
          <a:xfrm>
            <a:off x="2323513" y="2338844"/>
            <a:ext cx="45719" cy="41689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4" name="Down Arrow 33"/>
          <p:cNvSpPr/>
          <p:nvPr/>
        </p:nvSpPr>
        <p:spPr>
          <a:xfrm>
            <a:off x="786205" y="2338844"/>
            <a:ext cx="45719" cy="41689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2326" y="2704845"/>
            <a:ext cx="5064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</a:rPr>
              <a:t>a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62999" y="2704845"/>
            <a:ext cx="5064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116014" y="2691966"/>
            <a:ext cx="5064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2326" y="4032014"/>
            <a:ext cx="8541790" cy="224676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</a:rPr>
              <a:t>Phương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trình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bậc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hai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ẩn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là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phương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trình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có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dạng</a:t>
            </a:r>
            <a:endParaRPr lang="en-US" sz="2800" dirty="0" smtClean="0">
              <a:solidFill>
                <a:srgbClr val="002060"/>
              </a:solidFill>
            </a:endParaRPr>
          </a:p>
          <a:p>
            <a:r>
              <a:rPr lang="en-US" sz="2800" b="1" dirty="0" smtClean="0">
                <a:solidFill>
                  <a:srgbClr val="002060"/>
                </a:solidFill>
              </a:rPr>
              <a:t>                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ax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+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x</a:t>
            </a:r>
            <a:r>
              <a:rPr lang="en-US" sz="2800" b="1" dirty="0" smtClean="0">
                <a:solidFill>
                  <a:srgbClr val="FF0000"/>
                </a:solidFill>
              </a:rPr>
              <a:t> + c = 0</a:t>
            </a:r>
          </a:p>
          <a:p>
            <a:r>
              <a:rPr lang="en-US" sz="2800" dirty="0" err="1" smtClean="0">
                <a:solidFill>
                  <a:srgbClr val="002060"/>
                </a:solidFill>
              </a:rPr>
              <a:t>Trong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đó</a:t>
            </a:r>
            <a:r>
              <a:rPr lang="en-US" sz="2800" dirty="0" smtClean="0">
                <a:solidFill>
                  <a:srgbClr val="002060"/>
                </a:solidFill>
              </a:rPr>
              <a:t>: x </a:t>
            </a:r>
            <a:r>
              <a:rPr lang="en-US" sz="2800" dirty="0" err="1" smtClean="0">
                <a:solidFill>
                  <a:srgbClr val="002060"/>
                </a:solidFill>
              </a:rPr>
              <a:t>là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ẩn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</a:p>
          <a:p>
            <a:r>
              <a:rPr lang="en-US" sz="2800" dirty="0" smtClean="0">
                <a:solidFill>
                  <a:srgbClr val="002060"/>
                </a:solidFill>
              </a:rPr>
              <a:t>                a, b, c </a:t>
            </a:r>
            <a:r>
              <a:rPr lang="en-US" sz="2800" dirty="0" err="1" smtClean="0">
                <a:solidFill>
                  <a:srgbClr val="002060"/>
                </a:solidFill>
              </a:rPr>
              <a:t>là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những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số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cho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trước</a:t>
            </a:r>
            <a:r>
              <a:rPr lang="en-US" sz="2800" dirty="0" smtClean="0">
                <a:solidFill>
                  <a:srgbClr val="002060"/>
                </a:solidFill>
              </a:rPr>
              <a:t> (</a:t>
            </a:r>
            <a:r>
              <a:rPr lang="en-US" sz="2800" dirty="0" err="1" smtClean="0">
                <a:solidFill>
                  <a:srgbClr val="002060"/>
                </a:solidFill>
              </a:rPr>
              <a:t>hệ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</a:rPr>
              <a:t>số</a:t>
            </a:r>
            <a:r>
              <a:rPr lang="en-US" sz="2800" dirty="0" smtClean="0">
                <a:solidFill>
                  <a:srgbClr val="002060"/>
                </a:solidFill>
              </a:rPr>
              <a:t>) </a:t>
            </a:r>
            <a:r>
              <a:rPr lang="en-US" sz="2800" dirty="0" err="1" smtClean="0">
                <a:solidFill>
                  <a:srgbClr val="002060"/>
                </a:solidFill>
              </a:rPr>
              <a:t>và</a:t>
            </a:r>
            <a:r>
              <a:rPr lang="en-US" sz="2800" dirty="0" smtClean="0">
                <a:solidFill>
                  <a:srgbClr val="002060"/>
                </a:solidFill>
              </a:rPr>
              <a:t> a ≠ 0</a:t>
            </a:r>
          </a:p>
          <a:p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1561514" y="2349575"/>
            <a:ext cx="45719" cy="41689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888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 animBg="1"/>
      <p:bldP spid="34" grpId="0" animBg="1"/>
      <p:bldP spid="35" grpId="0"/>
      <p:bldP spid="36" grpId="0"/>
      <p:bldP spid="37" grpId="0"/>
      <p:bldP spid="38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6874" y="1076122"/>
            <a:ext cx="421435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oá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ầu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(</a:t>
            </a:r>
            <a:r>
              <a:rPr lang="en-US" sz="2000" b="1" dirty="0" smtClean="0"/>
              <a:t>SGK/40)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4" y="2954466"/>
            <a:ext cx="366571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ghĩ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(</a:t>
            </a:r>
            <a:r>
              <a:rPr lang="en-US" sz="2000" b="1" dirty="0" smtClean="0"/>
              <a:t>SGK/40)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778" y="3463415"/>
            <a:ext cx="3842826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2060"/>
                </a:solidFill>
              </a:rPr>
              <a:t>Dạ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x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bx</a:t>
            </a:r>
            <a:r>
              <a:rPr lang="en-US" sz="2400" b="1" dirty="0" smtClean="0">
                <a:solidFill>
                  <a:srgbClr val="FF0000"/>
                </a:solidFill>
              </a:rPr>
              <a:t> + c = 0 </a:t>
            </a:r>
            <a:r>
              <a:rPr lang="en-US" sz="2400" dirty="0" smtClean="0">
                <a:solidFill>
                  <a:srgbClr val="002060"/>
                </a:solidFill>
              </a:rPr>
              <a:t>(a ≠ 0)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x </a:t>
            </a:r>
            <a:r>
              <a:rPr lang="en-US" sz="2400" dirty="0" err="1">
                <a:solidFill>
                  <a:srgbClr val="002060"/>
                </a:solidFill>
              </a:rPr>
              <a:t>là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ẩ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a</a:t>
            </a:r>
            <a:r>
              <a:rPr lang="en-US" sz="2400" dirty="0">
                <a:solidFill>
                  <a:srgbClr val="002060"/>
                </a:solidFill>
              </a:rPr>
              <a:t>, b, c </a:t>
            </a:r>
            <a:r>
              <a:rPr lang="en-US" sz="2400" dirty="0" err="1">
                <a:solidFill>
                  <a:srgbClr val="002060"/>
                </a:solidFill>
              </a:rPr>
              <a:t>là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hệ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số</a:t>
            </a:r>
            <a:endParaRPr lang="en-US" sz="2400" dirty="0" smtClean="0">
              <a:solidFill>
                <a:srgbClr val="002060"/>
              </a:solidFill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291233" y="1687564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>
                <a:solidFill>
                  <a:schemeClr val="bg1"/>
                </a:solidFill>
                <a:latin typeface=".VnTime" panose="020B7200000000000000" pitchFamily="34" charset="0"/>
              </a:rPr>
              <a:t>?1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147918" y="1049996"/>
            <a:ext cx="0" cy="58080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895559" y="1562000"/>
            <a:ext cx="70760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11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27260958"/>
              </p:ext>
            </p:extLst>
          </p:nvPr>
        </p:nvGraphicFramePr>
        <p:xfrm>
          <a:off x="4304716" y="2930980"/>
          <a:ext cx="7666890" cy="3609886"/>
        </p:xfrm>
        <a:graphic>
          <a:graphicData uri="http://schemas.openxmlformats.org/drawingml/2006/table">
            <a:tbl>
              <a:tblPr/>
              <a:tblGrid>
                <a:gridCol w="669192">
                  <a:extLst>
                    <a:ext uri="{9D8B030D-6E8A-4147-A177-3AD203B41FA5}">
                      <a16:colId xmlns:a16="http://schemas.microsoft.com/office/drawing/2014/main" xmlns="" val="2900228414"/>
                    </a:ext>
                  </a:extLst>
                </a:gridCol>
                <a:gridCol w="2819594">
                  <a:extLst>
                    <a:ext uri="{9D8B030D-6E8A-4147-A177-3AD203B41FA5}">
                      <a16:colId xmlns:a16="http://schemas.microsoft.com/office/drawing/2014/main" xmlns="" val="3421379228"/>
                    </a:ext>
                  </a:extLst>
                </a:gridCol>
                <a:gridCol w="1311814">
                  <a:extLst>
                    <a:ext uri="{9D8B030D-6E8A-4147-A177-3AD203B41FA5}">
                      <a16:colId xmlns:a16="http://schemas.microsoft.com/office/drawing/2014/main" xmlns="" val="4018873466"/>
                    </a:ext>
                  </a:extLst>
                </a:gridCol>
                <a:gridCol w="967152">
                  <a:extLst>
                    <a:ext uri="{9D8B030D-6E8A-4147-A177-3AD203B41FA5}">
                      <a16:colId xmlns:a16="http://schemas.microsoft.com/office/drawing/2014/main" xmlns="" val="668636009"/>
                    </a:ext>
                  </a:extLst>
                </a:gridCol>
                <a:gridCol w="984738">
                  <a:extLst>
                    <a:ext uri="{9D8B030D-6E8A-4147-A177-3AD203B41FA5}">
                      <a16:colId xmlns:a16="http://schemas.microsoft.com/office/drawing/2014/main" xmlns="" val="380922453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572695169"/>
                    </a:ext>
                  </a:extLst>
                </a:gridCol>
              </a:tblGrid>
              <a:tr h="396226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.VnTime" panose="020B7200000000000000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?1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trình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một ẩn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Hệ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số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7307982"/>
                  </a:ext>
                </a:extLst>
              </a:tr>
              <a:tr h="573566"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 a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b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.VnTime" panose="020B7200000000000000" pitchFamily="34" charset="0"/>
                        </a:rPr>
                        <a:t>c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0694732"/>
                  </a:ext>
                </a:extLst>
              </a:tr>
              <a:tr h="534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x</a:t>
                      </a:r>
                      <a:r>
                        <a:rPr kumimoji="0" lang="en-US" altLang="vi-V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4 = 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9593164"/>
                  </a:ext>
                </a:extLst>
              </a:tr>
              <a:tr h="5507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x</a:t>
                      </a:r>
                      <a:r>
                        <a:rPr kumimoji="0" lang="en-US" altLang="vi-V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4x</a:t>
                      </a:r>
                      <a:r>
                        <a:rPr kumimoji="0" lang="en-US" altLang="vi-V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- 2 = 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8863430"/>
                  </a:ext>
                </a:extLst>
              </a:tr>
              <a:tr h="518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x</a:t>
                      </a:r>
                      <a:r>
                        <a:rPr kumimoji="0" lang="en-US" altLang="vi-V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+ 5x = 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04378333"/>
                  </a:ext>
                </a:extLst>
              </a:tr>
              <a:tr h="518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x – 5 = 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38945773"/>
                  </a:ext>
                </a:extLst>
              </a:tr>
              <a:tr h="518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 3x</a:t>
                      </a:r>
                      <a:r>
                        <a:rPr kumimoji="0" lang="en-US" altLang="vi-V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= 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1489032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40691" y="3951289"/>
            <a:ext cx="4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Wingdings" panose="05000000000000000000" pitchFamily="2" charset="2"/>
              </a:rPr>
              <a:t>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223652" y="5000604"/>
            <a:ext cx="4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Wingdings" panose="05000000000000000000" pitchFamily="2" charset="2"/>
              </a:rPr>
              <a:t>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240691" y="6046710"/>
            <a:ext cx="4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Wingdings" panose="05000000000000000000" pitchFamily="2" charset="2"/>
              </a:rPr>
              <a:t></a:t>
            </a:r>
            <a:endParaRPr lang="en-US" sz="2400" b="1" dirty="0"/>
          </a:p>
        </p:txBody>
      </p:sp>
      <p:sp>
        <p:nvSpPr>
          <p:cNvPr id="16" name="Text Box 92"/>
          <p:cNvSpPr txBox="1">
            <a:spLocks noChangeArrowheads="1"/>
          </p:cNvSpPr>
          <p:nvPr/>
        </p:nvSpPr>
        <p:spPr bwMode="auto">
          <a:xfrm>
            <a:off x="9230143" y="3929467"/>
            <a:ext cx="2741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smtClean="0">
                <a:solidFill>
                  <a:srgbClr val="002060"/>
                </a:solidFill>
                <a:latin typeface="+mn-lt"/>
              </a:rPr>
              <a:t>   1              </a:t>
            </a:r>
            <a:r>
              <a:rPr lang="en-US" altLang="vi-VN" sz="2000" b="1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altLang="vi-VN" sz="2000" b="1" dirty="0" smtClean="0">
                <a:solidFill>
                  <a:srgbClr val="002060"/>
                </a:solidFill>
                <a:latin typeface="+mn-lt"/>
              </a:rPr>
              <a:t>          - </a:t>
            </a:r>
            <a:r>
              <a:rPr lang="en-US" altLang="vi-VN" sz="2000" b="1" dirty="0">
                <a:solidFill>
                  <a:srgbClr val="002060"/>
                </a:solidFill>
                <a:latin typeface="+mn-lt"/>
              </a:rPr>
              <a:t>4</a:t>
            </a:r>
          </a:p>
        </p:txBody>
      </p:sp>
      <p:sp>
        <p:nvSpPr>
          <p:cNvPr id="18" name="Text Box 92"/>
          <p:cNvSpPr txBox="1">
            <a:spLocks noChangeArrowheads="1"/>
          </p:cNvSpPr>
          <p:nvPr/>
        </p:nvSpPr>
        <p:spPr bwMode="auto">
          <a:xfrm>
            <a:off x="9230142" y="5035111"/>
            <a:ext cx="2741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smtClean="0">
                <a:solidFill>
                  <a:srgbClr val="002060"/>
                </a:solidFill>
                <a:latin typeface="+mn-lt"/>
              </a:rPr>
              <a:t>   2              5             </a:t>
            </a:r>
            <a:r>
              <a:rPr lang="en-US" altLang="vi-VN" sz="2000" b="1" dirty="0" smtClean="0">
                <a:solidFill>
                  <a:srgbClr val="FF0000"/>
                </a:solidFill>
                <a:latin typeface="+mn-lt"/>
              </a:rPr>
              <a:t>0</a:t>
            </a:r>
            <a:endParaRPr lang="en-US" altLang="vi-VN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Text Box 92"/>
          <p:cNvSpPr txBox="1">
            <a:spLocks noChangeArrowheads="1"/>
          </p:cNvSpPr>
          <p:nvPr/>
        </p:nvSpPr>
        <p:spPr bwMode="auto">
          <a:xfrm>
            <a:off x="9199663" y="6023206"/>
            <a:ext cx="2741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smtClean="0">
                <a:solidFill>
                  <a:srgbClr val="002060"/>
                </a:solidFill>
                <a:latin typeface="+mn-lt"/>
              </a:rPr>
              <a:t>  - 3             </a:t>
            </a:r>
            <a:r>
              <a:rPr lang="en-US" altLang="vi-VN" sz="2000" b="1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altLang="vi-VN" sz="2000" b="1" dirty="0" smtClean="0">
                <a:solidFill>
                  <a:srgbClr val="002060"/>
                </a:solidFill>
                <a:latin typeface="+mn-lt"/>
              </a:rPr>
              <a:t>            0</a:t>
            </a:r>
            <a:endParaRPr lang="en-US" altLang="vi-VN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2148" y="3929467"/>
            <a:ext cx="1466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t </a:t>
            </a:r>
            <a:r>
              <a:rPr lang="en-US" sz="2000" b="1" dirty="0" err="1" smtClean="0">
                <a:solidFill>
                  <a:srgbClr val="FF0000"/>
                </a:solidFill>
              </a:rPr>
              <a:t>khuyết</a:t>
            </a:r>
            <a:r>
              <a:rPr lang="en-US" sz="2000" b="1" dirty="0" smtClean="0">
                <a:solidFill>
                  <a:srgbClr val="FF0000"/>
                </a:solidFill>
              </a:rPr>
              <a:t> b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32148" y="5000604"/>
            <a:ext cx="1466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t </a:t>
            </a:r>
            <a:r>
              <a:rPr lang="en-US" sz="2000" b="1" dirty="0" err="1" smtClean="0">
                <a:solidFill>
                  <a:srgbClr val="FF0000"/>
                </a:solidFill>
              </a:rPr>
              <a:t>khuyết</a:t>
            </a:r>
            <a:r>
              <a:rPr lang="en-US" sz="2000" b="1" dirty="0" smtClean="0">
                <a:solidFill>
                  <a:srgbClr val="FF0000"/>
                </a:solidFill>
              </a:rPr>
              <a:t> 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08405" y="6005686"/>
            <a:ext cx="169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t </a:t>
            </a:r>
            <a:r>
              <a:rPr lang="en-US" sz="2000" b="1" dirty="0" err="1" smtClean="0">
                <a:solidFill>
                  <a:srgbClr val="FF0000"/>
                </a:solidFill>
              </a:rPr>
              <a:t>khuyết</a:t>
            </a:r>
            <a:r>
              <a:rPr lang="en-US" sz="2000" b="1" dirty="0" smtClean="0">
                <a:solidFill>
                  <a:srgbClr val="FF0000"/>
                </a:solidFill>
              </a:rPr>
              <a:t> b, 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88215" y="1048911"/>
            <a:ext cx="2085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7373" y="1598766"/>
            <a:ext cx="139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t </a:t>
            </a:r>
            <a:r>
              <a:rPr lang="en-US" sz="2000" b="1" dirty="0" err="1" smtClean="0">
                <a:solidFill>
                  <a:srgbClr val="FF0000"/>
                </a:solidFill>
              </a:rPr>
              <a:t>bậ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ha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đầy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đủ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74440" y="1580963"/>
            <a:ext cx="2481417" cy="1258553"/>
            <a:chOff x="264593" y="1580963"/>
            <a:chExt cx="2792056" cy="1258553"/>
          </a:xfrm>
        </p:grpSpPr>
        <p:sp>
          <p:nvSpPr>
            <p:cNvPr id="26" name="TextBox 25"/>
            <p:cNvSpPr txBox="1"/>
            <p:nvPr/>
          </p:nvSpPr>
          <p:spPr>
            <a:xfrm>
              <a:off x="299382" y="1580963"/>
              <a:ext cx="27572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1x</a:t>
              </a:r>
              <a:r>
                <a:rPr lang="en-US" sz="2200" baseline="30000" dirty="0" smtClean="0"/>
                <a:t>2</a:t>
              </a:r>
              <a:r>
                <a:rPr lang="en-US" sz="2200" dirty="0" smtClean="0"/>
                <a:t> – 28x + 52 = 0</a:t>
              </a:r>
              <a:endParaRPr lang="en-US" sz="2200" dirty="0"/>
            </a:p>
          </p:txBody>
        </p:sp>
        <p:sp>
          <p:nvSpPr>
            <p:cNvPr id="27" name="Down Arrow 26"/>
            <p:cNvSpPr/>
            <p:nvPr/>
          </p:nvSpPr>
          <p:spPr>
            <a:xfrm>
              <a:off x="2022516" y="2003991"/>
              <a:ext cx="45719" cy="416890"/>
            </a:xfrm>
            <a:prstGeom prst="down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rgbClr val="002060"/>
                </a:solidFill>
              </a:endParaRPr>
            </a:p>
          </p:txBody>
        </p:sp>
        <p:sp>
          <p:nvSpPr>
            <p:cNvPr id="28" name="Down Arrow 27"/>
            <p:cNvSpPr/>
            <p:nvPr/>
          </p:nvSpPr>
          <p:spPr>
            <a:xfrm>
              <a:off x="443309" y="2003991"/>
              <a:ext cx="45719" cy="416890"/>
            </a:xfrm>
            <a:prstGeom prst="down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rgbClr val="00206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64593" y="2408629"/>
              <a:ext cx="5064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 smtClean="0">
                  <a:solidFill>
                    <a:srgbClr val="002060"/>
                  </a:solidFill>
                </a:rPr>
                <a:t>a</a:t>
              </a:r>
              <a:endParaRPr lang="en-US" sz="2200" b="1" dirty="0">
                <a:solidFill>
                  <a:srgbClr val="00206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021715" y="2408629"/>
              <a:ext cx="5064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solidFill>
                    <a:srgbClr val="002060"/>
                  </a:solidFill>
                </a:rPr>
                <a:t>b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821448" y="2395750"/>
              <a:ext cx="5064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solidFill>
                    <a:srgbClr val="002060"/>
                  </a:solidFill>
                </a:rPr>
                <a:t>c</a:t>
              </a:r>
            </a:p>
          </p:txBody>
        </p:sp>
        <p:sp>
          <p:nvSpPr>
            <p:cNvPr id="32" name="Down Arrow 31"/>
            <p:cNvSpPr/>
            <p:nvPr/>
          </p:nvSpPr>
          <p:spPr>
            <a:xfrm>
              <a:off x="1215412" y="2001843"/>
              <a:ext cx="45719" cy="416890"/>
            </a:xfrm>
            <a:prstGeom prst="down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80972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2" grpId="0"/>
      <p:bldP spid="13" grpId="0"/>
      <p:bldP spid="14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70507"/>
            <a:ext cx="608770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5958" y="152421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 (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uyế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c)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2087975"/>
            <a:ext cx="57841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D1: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>
                <a:solidFill>
                  <a:srgbClr val="002060"/>
                </a:solidFill>
              </a:rPr>
              <a:t>3</a:t>
            </a:r>
            <a:r>
              <a:rPr lang="en-US" sz="2400" b="1" dirty="0" smtClean="0">
                <a:solidFill>
                  <a:srgbClr val="00206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- 6x = 0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endParaRPr lang="en-US" altLang="vi-VN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1448" y="2661175"/>
            <a:ext cx="448759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dirty="0" smtClean="0"/>
              <a:t>    </a:t>
            </a:r>
            <a:r>
              <a:rPr lang="en-US" altLang="vi-VN" sz="2400" b="1" dirty="0" smtClean="0"/>
              <a:t>3</a:t>
            </a:r>
            <a:r>
              <a:rPr lang="en-US" sz="2400" b="1" dirty="0" smtClean="0"/>
              <a:t>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- 6x = 0 </a:t>
            </a:r>
          </a:p>
          <a:p>
            <a:pPr marL="285750" indent="-285750">
              <a:buFont typeface="Wingdings" panose="05000000000000000000" pitchFamily="2" charset="2"/>
              <a:buChar char="ó"/>
            </a:pPr>
            <a:r>
              <a:rPr lang="en-US" sz="2400" dirty="0" smtClean="0">
                <a:sym typeface="Wingdings" panose="05000000000000000000" pitchFamily="2" charset="2"/>
              </a:rPr>
              <a:t> 3x (x – 2) = 0</a:t>
            </a:r>
          </a:p>
          <a:p>
            <a:pPr marL="285750" indent="-285750">
              <a:buFont typeface="Wingdings" panose="05000000000000000000" pitchFamily="2" charset="2"/>
              <a:buChar char="ó"/>
            </a:pP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3x = 0 hay x – 2 = 0 </a:t>
            </a:r>
          </a:p>
          <a:p>
            <a:pPr marL="285750" indent="-285750">
              <a:buFont typeface="Wingdings" panose="05000000000000000000" pitchFamily="2" charset="2"/>
              <a:buChar char="ó"/>
            </a:pP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x = 0 hay x = 2</a:t>
            </a:r>
          </a:p>
          <a:p>
            <a:r>
              <a:rPr lang="en-US" altLang="vi-VN" sz="24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vi-V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</a:rPr>
              <a:t>pt</a:t>
            </a:r>
            <a:r>
              <a:rPr lang="en-US" altLang="vi-V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</a:rPr>
              <a:t>nghiệm</a:t>
            </a:r>
            <a:r>
              <a:rPr lang="en-US" altLang="vi-VN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x = 0, x = 2</a:t>
            </a:r>
            <a:endParaRPr lang="en-US" altLang="vi-VN" sz="2400" dirty="0" smtClean="0"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5836040" y="1049996"/>
            <a:ext cx="0" cy="58080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48"/>
          <p:cNvSpPr txBox="1">
            <a:spLocks noChangeArrowheads="1"/>
          </p:cNvSpPr>
          <p:nvPr/>
        </p:nvSpPr>
        <p:spPr bwMode="auto">
          <a:xfrm>
            <a:off x="6599199" y="2048216"/>
            <a:ext cx="46780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>
                <a:solidFill>
                  <a:srgbClr val="002060"/>
                </a:solidFill>
              </a:rPr>
              <a:t>+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>
                <a:solidFill>
                  <a:srgbClr val="002060"/>
                </a:solidFill>
              </a:rPr>
              <a:t>5</a:t>
            </a:r>
            <a:r>
              <a:rPr lang="en-US" sz="2400" b="1" dirty="0" smtClean="0">
                <a:solidFill>
                  <a:srgbClr val="002060"/>
                </a:solidFill>
              </a:rPr>
              <a:t>x = 0</a:t>
            </a:r>
            <a:r>
              <a:rPr lang="en-US" altLang="vi-VN" sz="2400" dirty="0" smtClean="0">
                <a:solidFill>
                  <a:srgbClr val="002060"/>
                </a:solidFill>
                <a:latin typeface=".VnTime" panose="020B7200000000000000" pitchFamily="34" charset="0"/>
              </a:rPr>
              <a:t>  </a:t>
            </a:r>
            <a:endParaRPr lang="en-US" altLang="vi-VN" sz="2400" dirty="0">
              <a:solidFill>
                <a:srgbClr val="00206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950920" y="2090929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2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4481" y="5028419"/>
            <a:ext cx="515520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0000"/>
                </a:solidFill>
              </a:rPr>
              <a:t>Đặt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nhân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ử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hung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đưa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về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pt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ích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50920" y="1479989"/>
            <a:ext cx="6058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2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TextBox 12"/>
              <p:cNvSpPr txBox="1"/>
              <p:nvPr/>
            </p:nvSpPr>
            <p:spPr>
              <a:xfrm>
                <a:off x="6581013" y="2667800"/>
                <a:ext cx="4696279" cy="2255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sz="2400" dirty="0" smtClean="0"/>
                  <a:t/>
                </a:r>
                <a:r>
                  <a:rPr lang="en-US" altLang="vi-VN" sz="2400" b="1" dirty="0" smtClean="0"/>
                  <a:t>2</a:t>
                </a:r>
                <a:r>
                  <a:rPr lang="en-US" sz="2400" b="1" dirty="0" smtClean="0"/>
                  <a:t>x</a:t>
                </a:r>
                <a:r>
                  <a:rPr lang="en-US" sz="2400" b="1" baseline="30000" dirty="0" smtClean="0"/>
                  <a:t>2</a:t>
                </a:r>
                <a:r>
                  <a:rPr lang="en-US" sz="2400" b="1" dirty="0" smtClean="0"/>
                  <a:t> + 5x = 0 </a:t>
                </a:r>
              </a:p>
              <a:p>
                <a:pPr marL="285750" indent="-285750">
                  <a:buFont typeface="Wingdings" panose="05000000000000000000" pitchFamily="2" charset="2"/>
                  <a:buChar char="ó"/>
                </a:pPr>
                <a:r>
                  <a:rPr lang="en-US" sz="2400" dirty="0" smtClean="0">
                    <a:sym typeface="Wingdings" panose="05000000000000000000" pitchFamily="2" charset="2"/>
                  </a:rPr>
                  <a:t> x (2x + 5) = 0</a:t>
                </a:r>
              </a:p>
              <a:p>
                <a:pPr marL="285750" indent="-285750">
                  <a:buFont typeface="Wingdings" panose="05000000000000000000" pitchFamily="2" charset="2"/>
                  <a:buChar char="ó"/>
                </a:pPr>
                <a:r>
                  <a:rPr lang="en-US" sz="2400" dirty="0">
                    <a:sym typeface="Wingdings" panose="05000000000000000000" pitchFamily="2" charset="2"/>
                  </a:rPr>
                  <a:t/>
                </a:r>
                <a:r>
                  <a:rPr lang="en-US" sz="2400" dirty="0" smtClean="0">
                    <a:sym typeface="Wingdings" panose="05000000000000000000" pitchFamily="2" charset="2"/>
                  </a:rPr>
                  <a:t>x = 0 hay 2x + 5 = 0 </a:t>
                </a:r>
              </a:p>
              <a:p>
                <a:pPr marL="285750" indent="-285750">
                  <a:buFont typeface="Wingdings" panose="05000000000000000000" pitchFamily="2" charset="2"/>
                  <a:buChar char="ó"/>
                </a:pPr>
                <a:r>
                  <a:rPr lang="en-US" sz="2400" dirty="0">
                    <a:sym typeface="Wingdings" panose="05000000000000000000" pitchFamily="2" charset="2"/>
                  </a:rPr>
                  <a:t/>
                </a:r>
                <a:r>
                  <a:rPr lang="en-US" sz="2400" dirty="0" smtClean="0">
                    <a:sym typeface="Wingdings" panose="05000000000000000000" pitchFamily="2" charset="2"/>
                  </a:rPr>
                  <a:t>x = 0 hay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 smtClean="0">
                  <a:sym typeface="Wingdings" panose="05000000000000000000" pitchFamily="2" charset="2"/>
                </a:endParaRPr>
              </a:p>
              <a:p>
                <a:r>
                  <a:rPr lang="en-US" altLang="vi-VN" sz="2400" dirty="0" err="1" smtClean="0">
                    <a:latin typeface="Times New Roman" panose="02020603050405020304" pitchFamily="18" charset="0"/>
                  </a:rPr>
                  <a:t>Vậy</a:t>
                </a:r>
                <a:r>
                  <a:rPr lang="en-US" altLang="vi-VN" sz="2400" dirty="0" smtClean="0">
                    <a:latin typeface="Times New Roman" panose="02020603050405020304" pitchFamily="18" charset="0"/>
                  </a:rPr>
                  <a:t/>
                </a:r>
                <a:r>
                  <a:rPr lang="en-US" altLang="vi-VN" sz="2400" dirty="0" err="1" smtClean="0">
                    <a:latin typeface="Times New Roman" panose="02020603050405020304" pitchFamily="18" charset="0"/>
                  </a:rPr>
                  <a:t>pt</a:t>
                </a:r>
                <a:r>
                  <a:rPr lang="en-US" altLang="vi-VN" sz="2400" dirty="0" smtClean="0">
                    <a:latin typeface="Times New Roman" panose="02020603050405020304" pitchFamily="18" charset="0"/>
                  </a:rPr>
                  <a:t/>
                </a:r>
                <a:r>
                  <a:rPr lang="en-US" altLang="vi-VN" sz="2400" dirty="0" err="1" smtClean="0">
                    <a:latin typeface="Times New Roman" panose="02020603050405020304" pitchFamily="18" charset="0"/>
                  </a:rPr>
                  <a:t>có</a:t>
                </a:r>
                <a:r>
                  <a:rPr lang="en-US" altLang="vi-VN" sz="2400" dirty="0" smtClean="0">
                    <a:latin typeface="Times New Roman" panose="02020603050405020304" pitchFamily="18" charset="0"/>
                  </a:rPr>
                  <a:t/>
                </a:r>
                <a:r>
                  <a:rPr lang="en-US" altLang="vi-VN" sz="2400" dirty="0" err="1" smtClean="0">
                    <a:latin typeface="Times New Roman" panose="02020603050405020304" pitchFamily="18" charset="0"/>
                  </a:rPr>
                  <a:t>hai</a:t>
                </a:r>
                <a:r>
                  <a:rPr lang="en-US" altLang="vi-VN" sz="2400" dirty="0" smtClean="0">
                    <a:latin typeface="Times New Roman" panose="02020603050405020304" pitchFamily="18" charset="0"/>
                  </a:rPr>
                  <a:t/>
                </a:r>
                <a:r>
                  <a:rPr lang="en-US" altLang="vi-VN" sz="2400" dirty="0" err="1" smtClean="0">
                    <a:latin typeface="Times New Roman" panose="02020603050405020304" pitchFamily="18" charset="0"/>
                  </a:rPr>
                  <a:t>nghiệm</a:t>
                </a:r>
                <a:r>
                  <a:rPr lang="en-US" altLang="vi-VN" sz="2400" dirty="0" smtClean="0">
                    <a:latin typeface="Times New Roman" panose="02020603050405020304" pitchFamily="18" charset="0"/>
                  </a:rPr>
                  <a:t/>
                </a:r>
                <a:r>
                  <a:rPr lang="en-US" sz="2400" dirty="0" smtClean="0">
                    <a:sym typeface="Wingdings" panose="05000000000000000000" pitchFamily="2" charset="2"/>
                  </a:rPr>
                  <a:t>x = 0,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ym typeface="Wingdings" panose="05000000000000000000" pitchFamily="2" charset="2"/>
                  </a:rPr>
                  <a:t/>
                </a:r>
                <a:endParaRPr lang="en-US" altLang="vi-VN" sz="2400" dirty="0" smtClean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013" y="2667800"/>
                <a:ext cx="4696279" cy="2255489"/>
              </a:xfrm>
              <a:prstGeom prst="rect">
                <a:avLst/>
              </a:prstGeom>
              <a:blipFill rotWithShape="0">
                <a:blip r:embed="rId2"/>
                <a:stretch>
                  <a:fillRect l="-2078" t="-2162" b="-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4792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22" grpId="0"/>
      <p:bldP spid="23" grpId="0" animBg="1"/>
      <p:bldP spid="24" grpId="0" animBg="1"/>
      <p:bldP spid="5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57254"/>
            <a:ext cx="608770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5958" y="151096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 (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uyế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b)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5836040" y="1049996"/>
            <a:ext cx="0" cy="58080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48"/>
          <p:cNvSpPr txBox="1">
            <a:spLocks noChangeArrowheads="1"/>
          </p:cNvSpPr>
          <p:nvPr/>
        </p:nvSpPr>
        <p:spPr bwMode="auto">
          <a:xfrm>
            <a:off x="6479740" y="2048216"/>
            <a:ext cx="46780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smtClean="0">
                <a:solidFill>
                  <a:srgbClr val="002060"/>
                </a:solidFill>
              </a:rPr>
              <a:t>3</a:t>
            </a:r>
            <a:r>
              <a:rPr lang="en-US" sz="2400" b="1" dirty="0" smtClean="0">
                <a:solidFill>
                  <a:srgbClr val="00206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– 2 = 0</a:t>
            </a:r>
            <a:r>
              <a:rPr lang="en-US" altLang="vi-VN" sz="2400" dirty="0" smtClean="0">
                <a:solidFill>
                  <a:srgbClr val="002060"/>
                </a:solidFill>
                <a:latin typeface=".VnTime" panose="020B7200000000000000" pitchFamily="34" charset="0"/>
              </a:rPr>
              <a:t>  </a:t>
            </a:r>
            <a:endParaRPr lang="en-US" altLang="vi-VN" sz="2400" dirty="0">
              <a:solidFill>
                <a:srgbClr val="00206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946340" y="2090929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3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309640" y="2103644"/>
            <a:ext cx="50110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: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</a:rPr>
              <a:t> – 3 = 0</a:t>
            </a:r>
            <a:r>
              <a:rPr lang="en-US" altLang="vi-VN" sz="2400" dirty="0" smtClean="0">
                <a:solidFill>
                  <a:srgbClr val="002060"/>
                </a:solidFill>
                <a:latin typeface=".VnTime" panose="020B7200000000000000" pitchFamily="34" charset="0"/>
              </a:rPr>
              <a:t>  </a:t>
            </a:r>
            <a:endParaRPr lang="en-US" altLang="vi-VN" sz="2400" dirty="0">
              <a:solidFill>
                <a:srgbClr val="002060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24469" y="2639986"/>
                <a:ext cx="5783571" cy="14261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en-US" sz="2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2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 smtClean="0"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sz="22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2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 smtClean="0"/>
              </a:p>
              <a:p>
                <a14:m>
                  <m:oMath xmlns:m="http://schemas.openxmlformats.org/officeDocument/2006/math">
                    <m:r>
                      <a:rPr lang="en-US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 smtClean="0"/>
                  <a:t> 3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200" b="0" dirty="0" smtClean="0">
                  <a:ea typeface="Cambria Math" panose="02040503050406030204" pitchFamily="18" charset="0"/>
                </a:endParaRPr>
              </a:p>
              <a:p>
                <a:r>
                  <a:rPr lang="en-US" sz="2200" dirty="0" err="1" smtClean="0"/>
                  <a:t>Vậy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phươ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rình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ó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ai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nghiệm</a:t>
                </a:r>
                <a:r>
                  <a:rPr lang="en-US" sz="2200" dirty="0" smtClean="0"/>
                  <a:t> x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9" y="2639986"/>
                <a:ext cx="5783571" cy="1426160"/>
              </a:xfrm>
              <a:prstGeom prst="rect">
                <a:avLst/>
              </a:prstGeom>
              <a:blipFill rotWithShape="0">
                <a:blip r:embed="rId2"/>
                <a:stretch>
                  <a:fillRect l="-2950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TextBox 14"/>
              <p:cNvSpPr txBox="1"/>
              <p:nvPr/>
            </p:nvSpPr>
            <p:spPr>
              <a:xfrm>
                <a:off x="515369" y="4662855"/>
                <a:ext cx="4805302" cy="1542987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400" b="1" i="1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ưa</a:t>
                </a:r>
                <a:r>
                  <a:rPr lang="en-US" sz="24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400" b="1" i="1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về</a:t>
                </a:r>
                <a:r>
                  <a:rPr lang="en-US" sz="24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800" b="1" i="1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dạng</a:t>
                </a:r>
                <a:r>
                  <a:rPr lang="en-US" sz="28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800" b="1" i="1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pt</a:t>
                </a:r>
                <a:r>
                  <a:rPr lang="en-US" sz="24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sz="2400" b="1" i="1" dirty="0" smtClean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sz="2400" b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4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1" dirty="0" err="1" smtClean="0">
                    <a:solidFill>
                      <a:srgbClr val="FF0000"/>
                    </a:solidFill>
                  </a:rPr>
                  <a:t>nếu</a:t>
                </a:r>
                <a:r>
                  <a:rPr lang="en-US" sz="2400" i="1" dirty="0" smtClean="0">
                    <a:solidFill>
                      <a:srgbClr val="FF0000"/>
                    </a:solidFill>
                  </a:rPr>
                  <a:t> m &gt; 0</a:t>
                </a:r>
              </a:p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    * A = 0 </a:t>
                </a:r>
                <a:r>
                  <a:rPr lang="en-US" sz="2400" i="1" dirty="0" err="1" smtClean="0">
                    <a:solidFill>
                      <a:srgbClr val="FF0000"/>
                    </a:solidFill>
                  </a:rPr>
                  <a:t>nếu</a:t>
                </a:r>
                <a:r>
                  <a:rPr lang="en-US" sz="2400" i="1" dirty="0" smtClean="0">
                    <a:solidFill>
                      <a:srgbClr val="FF0000"/>
                    </a:solidFill>
                  </a:rPr>
                  <a:t> m = 0</a:t>
                </a:r>
              </a:p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    * Pt </a:t>
                </a:r>
                <a:r>
                  <a:rPr lang="en-US" sz="2400" i="1" dirty="0" err="1" smtClean="0">
                    <a:solidFill>
                      <a:srgbClr val="FF0000"/>
                    </a:solidFill>
                  </a:rPr>
                  <a:t>vô</a:t>
                </a:r>
                <a:r>
                  <a:rPr lang="en-US" sz="2400" i="1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400" i="1" dirty="0" err="1" smtClean="0">
                    <a:solidFill>
                      <a:srgbClr val="FF0000"/>
                    </a:solidFill>
                  </a:rPr>
                  <a:t>nghiệm</a:t>
                </a:r>
                <a:r>
                  <a:rPr lang="en-US" sz="2400" i="1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400" i="1" dirty="0" err="1" smtClean="0">
                    <a:solidFill>
                      <a:srgbClr val="FF0000"/>
                    </a:solidFill>
                  </a:rPr>
                  <a:t>nếu</a:t>
                </a:r>
                <a:r>
                  <a:rPr lang="en-US" sz="2400" i="1" dirty="0" smtClean="0">
                    <a:solidFill>
                      <a:srgbClr val="FF0000"/>
                    </a:solidFill>
                  </a:rPr>
                  <a:t> m &lt; 0 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69" y="4662855"/>
                <a:ext cx="4805302" cy="1542987"/>
              </a:xfrm>
              <a:prstGeom prst="rect">
                <a:avLst/>
              </a:prstGeom>
              <a:blipFill rotWithShape="0">
                <a:blip r:embed="rId3"/>
                <a:stretch>
                  <a:fillRect t="-6202" b="-9690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914777" y="1486201"/>
            <a:ext cx="5058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ự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3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TextBox 13"/>
              <p:cNvSpPr txBox="1"/>
              <p:nvPr/>
            </p:nvSpPr>
            <p:spPr>
              <a:xfrm>
                <a:off x="6043566" y="2700027"/>
                <a:ext cx="6058743" cy="31920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b="0" dirty="0" smtClean="0"/>
                  <a:t/>
                </a:r>
                <a:r>
                  <a:rPr lang="en-US" sz="2400" b="1" dirty="0" smtClean="0"/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 smtClean="0"/>
              </a:p>
              <a:p>
                <a14:m>
                  <m:oMath xmlns:m="http://schemas.openxmlformats.org/officeDocument/2006/math">
                    <m:r>
                      <a:rPr lang="en-US" sz="2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2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i="1" dirty="0" smtClean="0">
                  <a:sym typeface="Wingdings" panose="05000000000000000000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r>
                  <a:rPr lang="en-US" sz="2400" dirty="0" err="1" smtClean="0"/>
                  <a:t>Vậy</a:t>
                </a:r>
                <a:r>
                  <a:rPr lang="en-US" sz="2400" dirty="0" smtClean="0"/>
                  <a:t/>
                </a:r>
                <a:r>
                  <a:rPr lang="en-US" sz="2400" dirty="0" err="1" smtClean="0"/>
                  <a:t>phương</a:t>
                </a:r>
                <a:r>
                  <a:rPr lang="en-US" sz="2400" dirty="0" smtClean="0"/>
                  <a:t/>
                </a:r>
                <a:r>
                  <a:rPr lang="en-US" sz="2400" dirty="0" err="1" smtClean="0"/>
                  <a:t>trình</a:t>
                </a:r>
                <a:r>
                  <a:rPr lang="en-US" sz="2400" dirty="0" smtClean="0"/>
                  <a:t/>
                </a:r>
                <a:r>
                  <a:rPr lang="en-US" sz="2400" dirty="0" err="1" smtClean="0"/>
                  <a:t>có</a:t>
                </a:r>
                <a:r>
                  <a:rPr lang="en-US" sz="2400" dirty="0" smtClean="0"/>
                  <a:t/>
                </a:r>
                <a:r>
                  <a:rPr lang="en-US" sz="2400" dirty="0" err="1" smtClean="0"/>
                  <a:t>hai</a:t>
                </a:r>
                <a:r>
                  <a:rPr lang="en-US" sz="2400" dirty="0" smtClean="0"/>
                  <a:t/>
                </a:r>
                <a:r>
                  <a:rPr lang="en-US" sz="2400" dirty="0" err="1" smtClean="0"/>
                  <a:t>nghiệm</a:t>
                </a:r>
                <a:r>
                  <a:rPr lang="en-US" sz="2400" dirty="0" smtClean="0"/>
                  <a:t>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/>
                  <a:t>,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566" y="2700027"/>
                <a:ext cx="6058743" cy="3192028"/>
              </a:xfrm>
              <a:prstGeom prst="rect">
                <a:avLst/>
              </a:prstGeom>
              <a:blipFill rotWithShape="0">
                <a:blip r:embed="rId4"/>
                <a:stretch>
                  <a:fillRect l="-3018" t="-2672" b="-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83584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3" grpId="0" animBg="1"/>
      <p:bldP spid="12" grpId="0"/>
      <p:bldP spid="2" grpId="0" animBg="1"/>
      <p:bldP spid="15" grpId="0" animBg="1"/>
      <p:bldP spid="1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5412" y="-25758"/>
            <a:ext cx="59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ự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4, ?5, ?6, ?7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 Box 48"/>
              <p:cNvSpPr txBox="1">
                <a:spLocks noChangeArrowheads="1"/>
              </p:cNvSpPr>
              <p:nvPr/>
            </p:nvSpPr>
            <p:spPr bwMode="auto">
              <a:xfrm>
                <a:off x="1225156" y="380725"/>
                <a:ext cx="1685470" cy="666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vi-VN" sz="2000" b="1" dirty="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3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156" y="380725"/>
                <a:ext cx="1685470" cy="666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27361" y="531363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4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1227945" y="878579"/>
                <a:ext cx="3865488" cy="2263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2= ±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2±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err="1" smtClean="0"/>
                  <a:t>Vậy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phương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rình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ha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nghiệ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2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 smtClean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945" y="878579"/>
                <a:ext cx="3865488" cy="2263697"/>
              </a:xfrm>
              <a:prstGeom prst="rect">
                <a:avLst/>
              </a:prstGeom>
              <a:blipFill rotWithShape="0">
                <a:blip r:embed="rId3"/>
                <a:stretch>
                  <a:fillRect l="-1575" r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27360" y="2838398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5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27360" y="3947768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6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38443" y="4905652"/>
            <a:ext cx="533400" cy="376238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b="1" dirty="0" smtClean="0">
                <a:solidFill>
                  <a:schemeClr val="bg1"/>
                </a:solidFill>
                <a:latin typeface=".VnTime" panose="020B7200000000000000" pitchFamily="34" charset="0"/>
              </a:rPr>
              <a:t>?7</a:t>
            </a:r>
            <a:endParaRPr lang="en-US" altLang="vi-VN" sz="18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 Box 48"/>
              <p:cNvSpPr txBox="1">
                <a:spLocks noChangeArrowheads="1"/>
              </p:cNvSpPr>
              <p:nvPr/>
            </p:nvSpPr>
            <p:spPr bwMode="auto">
              <a:xfrm>
                <a:off x="1157302" y="2688091"/>
                <a:ext cx="2303655" cy="666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𝟒𝐱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vi-VN" sz="2000" b="1" dirty="0">
                  <a:solidFill>
                    <a:srgbClr val="00206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10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7302" y="2688091"/>
                <a:ext cx="2303655" cy="6665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Text Box 48"/>
              <p:cNvSpPr txBox="1">
                <a:spLocks noChangeArrowheads="1"/>
              </p:cNvSpPr>
              <p:nvPr/>
            </p:nvSpPr>
            <p:spPr bwMode="auto">
              <a:xfrm>
                <a:off x="1115682" y="3821976"/>
                <a:ext cx="2078276" cy="668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𝟒𝐱</m:t>
                      </m:r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vi-VN" sz="2000" b="1" dirty="0">
                  <a:solidFill>
                    <a:srgbClr val="00206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11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82" y="3821976"/>
                <a:ext cx="2078276" cy="6685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 Box 48"/>
              <p:cNvSpPr txBox="1">
                <a:spLocks noChangeArrowheads="1"/>
              </p:cNvSpPr>
              <p:nvPr/>
            </p:nvSpPr>
            <p:spPr bwMode="auto">
              <a:xfrm>
                <a:off x="1269991" y="4931927"/>
                <a:ext cx="2078276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𝐱</m:t>
                        </m:r>
                      </m:e>
                      <m:sup>
                        <m:r>
                          <a:rPr lang="en-US" sz="20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𝟖𝐱</m:t>
                    </m:r>
                    <m:r>
                      <a:rPr lang="en-US" sz="20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vi-VN" sz="2000" b="1" dirty="0" smtClean="0">
                    <a:solidFill>
                      <a:srgbClr val="002060"/>
                    </a:solidFill>
                    <a:latin typeface=".VnTime" panose="020B7200000000000000" pitchFamily="34" charset="0"/>
                  </a:rPr>
                  <a:t>1</a:t>
                </a:r>
                <a:endParaRPr lang="en-US" altLang="vi-VN" sz="2000" b="1" dirty="0">
                  <a:solidFill>
                    <a:srgbClr val="00206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12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1" y="4931927"/>
                <a:ext cx="2078276" cy="407099"/>
              </a:xfrm>
              <a:prstGeom prst="rect">
                <a:avLst/>
              </a:prstGeom>
              <a:blipFill rotWithShape="0">
                <a:blip r:embed="rId6"/>
                <a:stretch>
                  <a:fillRect t="-4478" b="-268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Text Box 48"/>
              <p:cNvSpPr txBox="1">
                <a:spLocks noChangeArrowheads="1"/>
              </p:cNvSpPr>
              <p:nvPr/>
            </p:nvSpPr>
            <p:spPr bwMode="auto">
              <a:xfrm>
                <a:off x="1225154" y="3225652"/>
                <a:ext cx="1968804" cy="666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3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154" y="3225652"/>
                <a:ext cx="1968804" cy="6665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Text Box 48"/>
              <p:cNvSpPr txBox="1">
                <a:spLocks noChangeArrowheads="1"/>
              </p:cNvSpPr>
              <p:nvPr/>
            </p:nvSpPr>
            <p:spPr bwMode="auto">
              <a:xfrm>
                <a:off x="1157300" y="4314495"/>
                <a:ext cx="4106695" cy="668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4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7300" y="4314495"/>
                <a:ext cx="4106695" cy="66851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Text Box 48"/>
              <p:cNvSpPr txBox="1">
                <a:spLocks noChangeArrowheads="1"/>
              </p:cNvSpPr>
              <p:nvPr/>
            </p:nvSpPr>
            <p:spPr bwMode="auto">
              <a:xfrm>
                <a:off x="1269991" y="5166593"/>
                <a:ext cx="2078276" cy="668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5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1" y="5166593"/>
                <a:ext cx="2078276" cy="66851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TextBox 19"/>
              <p:cNvSpPr txBox="1"/>
              <p:nvPr/>
            </p:nvSpPr>
            <p:spPr>
              <a:xfrm>
                <a:off x="5434610" y="514708"/>
                <a:ext cx="1910269" cy="427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 dirty="0" err="1" smtClean="0">
                    <a:solidFill>
                      <a:srgbClr val="FF0000"/>
                    </a:solidFill>
                  </a:rPr>
                  <a:t>Giải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000" b="1" i="1" dirty="0" err="1" smtClean="0">
                    <a:solidFill>
                      <a:srgbClr val="FF0000"/>
                    </a:solidFill>
                  </a:rPr>
                  <a:t>pt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sz="2000" i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610" y="514708"/>
                <a:ext cx="1910269" cy="427425"/>
              </a:xfrm>
              <a:prstGeom prst="rect">
                <a:avLst/>
              </a:prstGeom>
              <a:blipFill rotWithShape="0">
                <a:blip r:embed="rId10"/>
                <a:stretch>
                  <a:fillRect l="-3514" t="-5634" b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" name="TextBox 20"/>
              <p:cNvSpPr txBox="1"/>
              <p:nvPr/>
            </p:nvSpPr>
            <p:spPr>
              <a:xfrm>
                <a:off x="4873336" y="2833295"/>
                <a:ext cx="3035121" cy="407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 dirty="0" smtClean="0">
                    <a:solidFill>
                      <a:srgbClr val="FF0000"/>
                    </a:solidFill>
                  </a:rPr>
                  <a:t>Hằng </a:t>
                </a:r>
                <a:r>
                  <a:rPr lang="en-US" sz="2000" b="1" i="1" dirty="0" err="1" smtClean="0">
                    <a:solidFill>
                      <a:srgbClr val="FF0000"/>
                    </a:solidFill>
                  </a:rPr>
                  <a:t>đẳng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000" b="1" i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 smtClean="0">
                    <a:solidFill>
                      <a:srgbClr val="FF0000"/>
                    </a:solidFill>
                  </a:rPr>
                  <a:t/>
                </a:r>
                <a:endParaRPr lang="en-US" sz="2000" b="1" i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336" y="2833295"/>
                <a:ext cx="3035121" cy="407099"/>
              </a:xfrm>
              <a:prstGeom prst="rect">
                <a:avLst/>
              </a:prstGeom>
              <a:blipFill rotWithShape="0">
                <a:blip r:embed="rId11"/>
                <a:stretch>
                  <a:fillRect l="-2008" t="-746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263997" y="3981541"/>
            <a:ext cx="2253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rgbClr val="FF0000"/>
                </a:solidFill>
              </a:rPr>
              <a:t>Cộng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hai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ế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ới</a:t>
            </a:r>
            <a:r>
              <a:rPr lang="en-US" sz="2000" b="1" i="1" dirty="0" smtClean="0">
                <a:solidFill>
                  <a:srgbClr val="FF0000"/>
                </a:solidFill>
              </a:rPr>
              <a:t> 4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63996" y="4931613"/>
            <a:ext cx="2253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Chia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hai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ế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cho</a:t>
            </a:r>
            <a:r>
              <a:rPr lang="en-US" sz="2000" b="1" i="1" dirty="0" smtClean="0">
                <a:solidFill>
                  <a:srgbClr val="FF0000"/>
                </a:solidFill>
              </a:rPr>
              <a:t> 2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4284" y="5899322"/>
            <a:ext cx="719552" cy="40011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VD3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Text Box 48"/>
              <p:cNvSpPr txBox="1">
                <a:spLocks noChangeArrowheads="1"/>
              </p:cNvSpPr>
              <p:nvPr/>
            </p:nvSpPr>
            <p:spPr bwMode="auto">
              <a:xfrm>
                <a:off x="1236238" y="5885119"/>
                <a:ext cx="2299603" cy="428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𝟖𝐱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vi-VN" sz="2000" b="1" dirty="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5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6238" y="5885119"/>
                <a:ext cx="2299603" cy="42851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5073954" y="5895250"/>
            <a:ext cx="26315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rgbClr val="FF0000"/>
                </a:solidFill>
              </a:rPr>
              <a:t>Chuyển</a:t>
            </a:r>
            <a:r>
              <a:rPr lang="en-US" sz="2000" b="1" i="1" dirty="0" smtClean="0">
                <a:solidFill>
                  <a:srgbClr val="FF0000"/>
                </a:solidFill>
              </a:rPr>
              <a:t> 1 sang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ế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phải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7" name="Text Box 48"/>
              <p:cNvSpPr txBox="1">
                <a:spLocks noChangeArrowheads="1"/>
              </p:cNvSpPr>
              <p:nvPr/>
            </p:nvSpPr>
            <p:spPr bwMode="auto">
              <a:xfrm>
                <a:off x="1269992" y="6308239"/>
                <a:ext cx="229960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vi-VN" sz="2000" dirty="0" smtClean="0">
                    <a:solidFill>
                      <a:schemeClr val="tx1"/>
                    </a:solidFill>
                    <a:latin typeface=".VnTime" panose="020B7200000000000000" pitchFamily="34" charset="0"/>
                  </a:rPr>
                  <a:t>1</a:t>
                </a:r>
                <a:endParaRPr lang="en-US" altLang="vi-VN" sz="2000" dirty="0">
                  <a:solidFill>
                    <a:schemeClr val="tx1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27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2" y="6308239"/>
                <a:ext cx="2299602" cy="400110"/>
              </a:xfrm>
              <a:prstGeom prst="rect">
                <a:avLst/>
              </a:prstGeom>
              <a:blipFill rotWithShape="0">
                <a:blip r:embed="rId13"/>
                <a:stretch>
                  <a:fillRect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Up Arrow 27"/>
          <p:cNvSpPr/>
          <p:nvPr/>
        </p:nvSpPr>
        <p:spPr>
          <a:xfrm>
            <a:off x="734094" y="907601"/>
            <a:ext cx="167425" cy="1899936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p Arrow 28"/>
          <p:cNvSpPr/>
          <p:nvPr/>
        </p:nvSpPr>
        <p:spPr>
          <a:xfrm>
            <a:off x="734094" y="3220750"/>
            <a:ext cx="167426" cy="709275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Up Arrow 29"/>
          <p:cNvSpPr/>
          <p:nvPr/>
        </p:nvSpPr>
        <p:spPr>
          <a:xfrm>
            <a:off x="717576" y="4338209"/>
            <a:ext cx="197084" cy="531657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Up Arrow 30"/>
          <p:cNvSpPr/>
          <p:nvPr/>
        </p:nvSpPr>
        <p:spPr>
          <a:xfrm>
            <a:off x="717575" y="5296093"/>
            <a:ext cx="183944" cy="567443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Up Arrow 56"/>
          <p:cNvSpPr/>
          <p:nvPr/>
        </p:nvSpPr>
        <p:spPr>
          <a:xfrm>
            <a:off x="6292092" y="1030928"/>
            <a:ext cx="167425" cy="1759753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Up Arrow 57"/>
          <p:cNvSpPr/>
          <p:nvPr/>
        </p:nvSpPr>
        <p:spPr>
          <a:xfrm>
            <a:off x="6292092" y="3268091"/>
            <a:ext cx="167425" cy="674813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Up Arrow 58"/>
          <p:cNvSpPr/>
          <p:nvPr/>
        </p:nvSpPr>
        <p:spPr>
          <a:xfrm>
            <a:off x="6275574" y="4385550"/>
            <a:ext cx="183943" cy="531657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Up Arrow 59"/>
          <p:cNvSpPr/>
          <p:nvPr/>
        </p:nvSpPr>
        <p:spPr>
          <a:xfrm>
            <a:off x="6275573" y="5356313"/>
            <a:ext cx="183944" cy="567443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3569594" y="6021977"/>
            <a:ext cx="1198349" cy="14369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992115" y="1417439"/>
            <a:ext cx="3972762" cy="3594393"/>
            <a:chOff x="6460188" y="2175342"/>
            <a:chExt cx="3636849" cy="3594393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Giải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pt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endParaRPr lang="en-US" sz="2000" b="1" i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>
            <p:sp>
              <p:nvSpPr>
                <p:cNvPr id="16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2546" t="-1429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/>
            <p:cNvSpPr txBox="1"/>
            <p:nvPr/>
          </p:nvSpPr>
          <p:spPr>
            <a:xfrm>
              <a:off x="6665423" y="3962272"/>
              <a:ext cx="33414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ộ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ớ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ù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một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số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65423" y="3421302"/>
              <a:ext cx="2797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Chia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o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a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662500" y="2880332"/>
              <a:ext cx="33443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uyển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c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sang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phải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Dù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hằ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đẳ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thức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000" b="1" i="1" dirty="0" smtClean="0">
                      <a:solidFill>
                        <a:srgbClr val="002060"/>
                      </a:solidFill>
                    </a:rPr>
                    <a:t/>
                  </a:r>
                  <a:endParaRPr lang="en-US" sz="2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1623" t="-7463" b="-25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TextBox 65"/>
            <p:cNvSpPr txBox="1"/>
            <p:nvPr/>
          </p:nvSpPr>
          <p:spPr>
            <a:xfrm>
              <a:off x="6660193" y="2409792"/>
              <a:ext cx="2491675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CÁC BƯỚC GIẢI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6460188" y="2175342"/>
              <a:ext cx="3636849" cy="359439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415969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3" grpId="2" animBg="1"/>
      <p:bldP spid="14" grpId="0" animBg="1"/>
      <p:bldP spid="14" grpId="1" animBg="1"/>
      <p:bldP spid="15" grpId="0" animBg="1"/>
      <p:bldP spid="15" grpId="1" animBg="1"/>
      <p:bldP spid="20" grpId="0" animBg="1"/>
      <p:bldP spid="21" grpId="0" animBg="1"/>
      <p:bldP spid="22" grpId="0"/>
      <p:bldP spid="23" grpId="0"/>
      <p:bldP spid="24" grpId="0" animBg="1"/>
      <p:bldP spid="25" grpId="0" animBg="1"/>
      <p:bldP spid="26" grpId="0"/>
      <p:bldP spid="27" grpId="0" animBg="1"/>
      <p:bldP spid="27" grpId="2" animBg="1"/>
      <p:bldP spid="28" grpId="0" animBg="1"/>
      <p:bldP spid="29" grpId="0" animBg="1"/>
      <p:bldP spid="30" grpId="0" animBg="1"/>
      <p:bldP spid="31" grpId="0" animBg="1"/>
      <p:bldP spid="57" grpId="0" animBg="1"/>
      <p:bldP spid="58" grpId="0" animBg="1"/>
      <p:bldP spid="59" grpId="0" animBg="1"/>
      <p:bldP spid="60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30748"/>
            <a:ext cx="608770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5958" y="1484454"/>
            <a:ext cx="4020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 (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ầy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ủ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a, b, c)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" name="Text Box 48"/>
              <p:cNvSpPr txBox="1">
                <a:spLocks noChangeArrowheads="1"/>
              </p:cNvSpPr>
              <p:nvPr/>
            </p:nvSpPr>
            <p:spPr bwMode="auto">
              <a:xfrm>
                <a:off x="236170" y="2455073"/>
                <a:ext cx="2299603" cy="375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𝐱</m:t>
                          </m:r>
                        </m:e>
                        <m:sup>
                          <m:r>
                            <a:rPr lang="en-US" sz="1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𝐱</m:t>
                      </m:r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vi-VN" sz="1800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4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170" y="2455073"/>
                <a:ext cx="2299603" cy="3755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Text Box 48"/>
              <p:cNvSpPr txBox="1">
                <a:spLocks noChangeArrowheads="1"/>
              </p:cNvSpPr>
              <p:nvPr/>
            </p:nvSpPr>
            <p:spPr bwMode="auto">
              <a:xfrm>
                <a:off x="-3421" y="2895721"/>
                <a:ext cx="229960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1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1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vi-VN" sz="1800" dirty="0" smtClean="0">
                    <a:solidFill>
                      <a:schemeClr val="tx1"/>
                    </a:solidFill>
                    <a:latin typeface=".VnTime" panose="020B7200000000000000" pitchFamily="34" charset="0"/>
                  </a:rPr>
                  <a:t>1</a:t>
                </a:r>
                <a:endParaRPr lang="en-US" altLang="vi-VN" sz="1800" dirty="0">
                  <a:solidFill>
                    <a:schemeClr val="tx1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25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421" y="2895721"/>
                <a:ext cx="2299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8197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6" name="Text Box 48"/>
              <p:cNvSpPr txBox="1">
                <a:spLocks noChangeArrowheads="1"/>
              </p:cNvSpPr>
              <p:nvPr/>
            </p:nvSpPr>
            <p:spPr bwMode="auto">
              <a:xfrm>
                <a:off x="-121991" y="3301085"/>
                <a:ext cx="2078276" cy="610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1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vi-VN" sz="18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6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21991" y="3301085"/>
                <a:ext cx="2078276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7" name="Text Box 48"/>
              <p:cNvSpPr txBox="1">
                <a:spLocks noChangeArrowheads="1"/>
              </p:cNvSpPr>
              <p:nvPr/>
            </p:nvSpPr>
            <p:spPr bwMode="auto">
              <a:xfrm>
                <a:off x="-479976" y="3856859"/>
                <a:ext cx="4106695" cy="610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.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vi-VN" sz="1800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7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79976" y="3856859"/>
                <a:ext cx="4106695" cy="6109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Text Box 48"/>
              <p:cNvSpPr txBox="1">
                <a:spLocks noChangeArrowheads="1"/>
              </p:cNvSpPr>
              <p:nvPr/>
            </p:nvSpPr>
            <p:spPr bwMode="auto">
              <a:xfrm>
                <a:off x="-137437" y="4375855"/>
                <a:ext cx="1968804" cy="609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1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vi-VN" sz="18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7437" y="4375855"/>
                <a:ext cx="1968804" cy="609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TextBox 28"/>
              <p:cNvSpPr txBox="1"/>
              <p:nvPr/>
            </p:nvSpPr>
            <p:spPr>
              <a:xfrm>
                <a:off x="-1" y="4930134"/>
                <a:ext cx="5951951" cy="1937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2= 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2±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err="1" smtClean="0"/>
                  <a:t>Vậy</a:t>
                </a:r>
                <a:r>
                  <a:rPr lang="en-US" dirty="0" smtClean="0"/>
                  <a:t/>
                </a:r>
                <a:r>
                  <a:rPr lang="en-US" dirty="0" err="1" smtClean="0"/>
                  <a:t>phương</a:t>
                </a:r>
                <a:r>
                  <a:rPr lang="en-US" dirty="0" smtClean="0"/>
                  <a:t/>
                </a:r>
                <a:r>
                  <a:rPr lang="en-US" dirty="0" err="1" smtClean="0"/>
                  <a:t>trình</a:t>
                </a:r>
                <a:r>
                  <a:rPr lang="en-US" dirty="0" smtClean="0"/>
                  <a:t/>
                </a:r>
                <a:r>
                  <a:rPr lang="en-US" dirty="0" err="1" smtClean="0"/>
                  <a:t>có</a:t>
                </a:r>
                <a:r>
                  <a:rPr lang="en-US" dirty="0" smtClean="0"/>
                  <a:t/>
                </a:r>
                <a:r>
                  <a:rPr lang="en-US" dirty="0" err="1" smtClean="0"/>
                  <a:t>hai</a:t>
                </a:r>
                <a:r>
                  <a:rPr lang="en-US" dirty="0" smtClean="0"/>
                  <a:t/>
                </a:r>
                <a:r>
                  <a:rPr lang="en-US" dirty="0" err="1" smtClean="0"/>
                  <a:t>nghiệm</a:t>
                </a:r>
                <a:r>
                  <a:rPr lang="en-US" dirty="0" smtClean="0"/>
                  <a:t/>
                </a:r>
                <a:r>
                  <a:rPr lang="en-US" dirty="0" err="1" smtClean="0"/>
                  <a:t>là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2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930134"/>
                <a:ext cx="5951951" cy="1937325"/>
              </a:xfrm>
              <a:prstGeom prst="rect">
                <a:avLst/>
              </a:prstGeom>
              <a:blipFill rotWithShape="0">
                <a:blip r:embed="rId7"/>
                <a:stretch>
                  <a:fillRect l="-820" b="-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61537" y="1971793"/>
                <a:ext cx="4874466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en-US" altLang="vi-VN" sz="20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3: </a:t>
                </a:r>
                <a:r>
                  <a:rPr lang="en-US" altLang="vi-VN" sz="20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vi-VN" sz="20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r>
                  <a:rPr lang="en-US" altLang="vi-VN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vi-VN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r>
                  <a:rPr lang="en-US" altLang="vi-VN" sz="20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vi-VN" sz="20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𝐱</m:t>
                        </m:r>
                      </m:e>
                      <m:sup>
                        <m:r>
                          <a:rPr lang="en-US" sz="20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𝟖𝐱</m:t>
                    </m:r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vi-VN" sz="2000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0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37" y="1971793"/>
                <a:ext cx="4874466" cy="407099"/>
              </a:xfrm>
              <a:prstGeom prst="rect">
                <a:avLst/>
              </a:prstGeom>
              <a:blipFill rotWithShape="0">
                <a:blip r:embed="rId8"/>
                <a:stretch>
                  <a:fillRect l="-1250"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6908134" y="1715286"/>
            <a:ext cx="3972762" cy="3594393"/>
            <a:chOff x="6460188" y="2175342"/>
            <a:chExt cx="3636849" cy="3594393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Giải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pt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endParaRPr lang="en-US" sz="2000" b="1" i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>
            <p:sp>
              <p:nvSpPr>
                <p:cNvPr id="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0193" y="5067372"/>
                  <a:ext cx="2633890" cy="42742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546" t="-1429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Box 30"/>
            <p:cNvSpPr txBox="1"/>
            <p:nvPr/>
          </p:nvSpPr>
          <p:spPr>
            <a:xfrm>
              <a:off x="6665423" y="3962272"/>
              <a:ext cx="33414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ộ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ớ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ùng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một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002060"/>
                  </a:solidFill>
                </a:rPr>
                <a:t>số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665423" y="3421302"/>
              <a:ext cx="2797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Chia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ai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o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a</a:t>
              </a:r>
              <a:endParaRPr lang="en-US" sz="20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62500" y="2880332"/>
              <a:ext cx="33443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-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Chuyển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hệ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số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002060"/>
                  </a:solidFill>
                </a:rPr>
                <a:t>c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sang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vế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 smtClean="0">
                  <a:solidFill>
                    <a:srgbClr val="FF0000"/>
                  </a:solidFill>
                </a:rPr>
                <a:t>phải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</a:t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Dù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hằ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đẳng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:r>
                    <a:rPr lang="en-US" sz="2000" b="1" i="1" dirty="0" err="1" smtClean="0">
                      <a:solidFill>
                        <a:srgbClr val="FF0000"/>
                      </a:solidFill>
                    </a:rPr>
                    <a:t>thức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/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000" b="1" i="1" dirty="0" smtClean="0">
                      <a:solidFill>
                        <a:srgbClr val="002060"/>
                      </a:solidFill>
                    </a:rPr>
                    <a:t/>
                  </a:r>
                  <a:endParaRPr lang="en-US" sz="2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500" y="4518671"/>
                  <a:ext cx="3434536" cy="4070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623" t="-7463" b="-25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Box 35"/>
            <p:cNvSpPr txBox="1"/>
            <p:nvPr/>
          </p:nvSpPr>
          <p:spPr>
            <a:xfrm>
              <a:off x="6660193" y="2409792"/>
              <a:ext cx="2491675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CÁC BƯỚC GIẢI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60188" y="2175342"/>
              <a:ext cx="3636849" cy="359439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45237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12009" y="154745"/>
            <a:ext cx="9024265" cy="76944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PHƯƠNG</a:t>
            </a:r>
            <a:r>
              <a:rPr lang="en-US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TRÌNH BẬC HAI MỘT ẨN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767" y="154745"/>
            <a:ext cx="1117123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3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7303" y="1190393"/>
            <a:ext cx="438516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iếp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eo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oá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ầ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9703" y="1866314"/>
            <a:ext cx="11475632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2060"/>
                </a:solidFill>
              </a:rPr>
              <a:t>Trê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thửa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ấ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hữ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nhậ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ó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hiề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dà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32m, </a:t>
            </a:r>
            <a:r>
              <a:rPr lang="en-US" sz="2400" dirty="0" err="1" smtClean="0">
                <a:solidFill>
                  <a:srgbClr val="002060"/>
                </a:solidFill>
              </a:rPr>
              <a:t>chiề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rộ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24m, </a:t>
            </a:r>
            <a:r>
              <a:rPr lang="en-US" sz="2400" dirty="0" err="1" smtClean="0">
                <a:solidFill>
                  <a:srgbClr val="002060"/>
                </a:solidFill>
              </a:rPr>
              <a:t>người</a:t>
            </a:r>
            <a:r>
              <a:rPr lang="en-US" sz="2400" dirty="0" smtClean="0">
                <a:solidFill>
                  <a:srgbClr val="002060"/>
                </a:solidFill>
              </a:rPr>
              <a:t> ta </a:t>
            </a:r>
            <a:r>
              <a:rPr lang="en-US" sz="2400" dirty="0" err="1" smtClean="0">
                <a:solidFill>
                  <a:srgbClr val="002060"/>
                </a:solidFill>
              </a:rPr>
              <a:t>đị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m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vườ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ây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ả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ó</a:t>
            </a:r>
            <a:r>
              <a:rPr lang="en-US" sz="2400" dirty="0" smtClean="0">
                <a:solidFill>
                  <a:srgbClr val="002060"/>
                </a:solidFill>
              </a:rPr>
              <a:t> con </a:t>
            </a:r>
            <a:r>
              <a:rPr lang="en-US" sz="2400" dirty="0" err="1" smtClean="0">
                <a:solidFill>
                  <a:srgbClr val="002060"/>
                </a:solidFill>
              </a:rPr>
              <a:t>đườ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xu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quanh</a:t>
            </a:r>
            <a:r>
              <a:rPr lang="en-US" sz="2400" dirty="0" smtClean="0">
                <a:solidFill>
                  <a:srgbClr val="002060"/>
                </a:solidFill>
              </a:rPr>
              <a:t> (</a:t>
            </a:r>
            <a:r>
              <a:rPr lang="en-US" sz="2400" dirty="0" err="1" smtClean="0">
                <a:solidFill>
                  <a:srgbClr val="002060"/>
                </a:solidFill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vẽ</a:t>
            </a:r>
            <a:r>
              <a:rPr lang="en-US" sz="2400" dirty="0" smtClean="0">
                <a:solidFill>
                  <a:srgbClr val="002060"/>
                </a:solidFill>
              </a:rPr>
              <a:t>). </a:t>
            </a:r>
            <a:r>
              <a:rPr lang="en-US" sz="2400" dirty="0" err="1" smtClean="0">
                <a:solidFill>
                  <a:srgbClr val="002060"/>
                </a:solidFill>
              </a:rPr>
              <a:t>Hỏ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ề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rộ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mặ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ường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à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ao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nhiêu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ể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diệ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tích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phầ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đất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còn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lại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</a:rPr>
              <a:t>bằng</a:t>
            </a:r>
            <a:r>
              <a:rPr lang="en-US" sz="2400" dirty="0" smtClean="0">
                <a:solidFill>
                  <a:srgbClr val="002060"/>
                </a:solidFill>
              </a:rPr>
              <a:t> 560 m</a:t>
            </a:r>
            <a:r>
              <a:rPr lang="en-US" sz="2400" baseline="30000" dirty="0" smtClean="0">
                <a:solidFill>
                  <a:srgbClr val="002060"/>
                </a:solidFill>
              </a:rPr>
              <a:t>2</a:t>
            </a:r>
            <a:r>
              <a:rPr lang="en-US" sz="2400" dirty="0" smtClean="0">
                <a:solidFill>
                  <a:srgbClr val="002060"/>
                </a:solidFill>
              </a:rPr>
              <a:t>. </a:t>
            </a:r>
            <a:endParaRPr lang="en-US" sz="2400" dirty="0">
              <a:solidFill>
                <a:srgbClr val="00206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039691" y="3125979"/>
            <a:ext cx="3733800" cy="2525713"/>
            <a:chOff x="7856807" y="3336999"/>
            <a:chExt cx="3733800" cy="2525713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8590232" y="3841825"/>
              <a:ext cx="2971800" cy="1981200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7" name="Rectangle 4" descr="Dotted diamond"/>
            <p:cNvSpPr>
              <a:spLocks noChangeArrowheads="1"/>
            </p:cNvSpPr>
            <p:nvPr/>
          </p:nvSpPr>
          <p:spPr bwMode="auto">
            <a:xfrm>
              <a:off x="9076007" y="4237112"/>
              <a:ext cx="2057400" cy="1219200"/>
            </a:xfrm>
            <a:prstGeom prst="rect">
              <a:avLst/>
            </a:prstGeom>
            <a:pattFill prst="dotDmnd">
              <a:fgClr>
                <a:schemeClr val="folHlink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latin typeface="+mn-lt"/>
                </a:rPr>
                <a:t>560m</a:t>
              </a:r>
              <a:r>
                <a:rPr lang="en-US" altLang="en-US" sz="2400" b="1" baseline="30000" dirty="0">
                  <a:latin typeface="+mn-lt"/>
                  <a:cs typeface="Arial" panose="020B0604020202020204" pitchFamily="34" charset="0"/>
                </a:rPr>
                <a:t>²</a:t>
              </a:r>
              <a:endParaRPr lang="en-US" altLang="en-US" sz="2400" b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8542607" y="3703712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8466407" y="3805312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7856807" y="4608587"/>
              <a:ext cx="762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24m</a:t>
              </a: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0142807" y="38561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0142807" y="54563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8618807" y="484671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1133407" y="484671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0142807" y="38561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8666432" y="47705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latin typeface="+mn-lt"/>
                </a:rPr>
                <a:t>x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0142807" y="54563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1181032" y="4770512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+mn-lt"/>
                </a:rPr>
                <a:t>x</a:t>
              </a: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9723707" y="3336999"/>
              <a:ext cx="762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 smtClean="0">
                  <a:latin typeface="+mn-lt"/>
                </a:rPr>
                <a:t>32m</a:t>
              </a:r>
              <a:endParaRPr lang="en-US" altLang="en-US" sz="1800" b="1" dirty="0">
                <a:latin typeface="+mn-lt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50167" y="3179296"/>
            <a:ext cx="590843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Gọi</a:t>
            </a:r>
            <a:r>
              <a:rPr lang="en-US" sz="2400" dirty="0" smtClean="0"/>
              <a:t> </a:t>
            </a:r>
            <a:r>
              <a:rPr lang="en-US" sz="2400" dirty="0" err="1" smtClean="0"/>
              <a:t>bề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</a:t>
            </a:r>
            <a:r>
              <a:rPr lang="en-US" sz="2400" dirty="0" err="1" smtClean="0"/>
              <a:t>mặt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x (m), 0 &lt; 2x &lt; 24</a:t>
            </a:r>
          </a:p>
          <a:p>
            <a:r>
              <a:rPr lang="en-US" sz="2400" dirty="0" err="1" smtClean="0"/>
              <a:t>Phần</a:t>
            </a:r>
            <a:r>
              <a:rPr lang="en-US" sz="2400" dirty="0" smtClean="0"/>
              <a:t> </a:t>
            </a:r>
            <a:r>
              <a:rPr lang="en-US" sz="2400" dirty="0" err="1" smtClean="0"/>
              <a:t>đất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nhật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:</a:t>
            </a:r>
          </a:p>
          <a:p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32 – 2x (m)</a:t>
            </a:r>
          </a:p>
          <a:p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24 – 2x (m)</a:t>
            </a:r>
          </a:p>
          <a:p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(32 – 2x)(24 – 2x) (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heo </a:t>
            </a:r>
            <a:r>
              <a:rPr lang="en-US" sz="2400" dirty="0" err="1" smtClean="0"/>
              <a:t>đề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endParaRPr lang="en-US" sz="2400" dirty="0" smtClean="0"/>
          </a:p>
          <a:p>
            <a:r>
              <a:rPr lang="en-US" sz="2400" dirty="0" smtClean="0"/>
              <a:t>(32 – 2x)(24 – 2x) = 560</a:t>
            </a:r>
          </a:p>
          <a:p>
            <a:pPr marL="342900" indent="-342900">
              <a:buFont typeface="Wingdings" panose="05000000000000000000" pitchFamily="2" charset="2"/>
              <a:buChar char="ó"/>
            </a:pPr>
            <a:r>
              <a:rPr lang="en-US" sz="2400" dirty="0" smtClean="0">
                <a:sym typeface="Wingdings" panose="05000000000000000000" pitchFamily="2" charset="2"/>
              </a:rPr>
              <a:t>768 – 64x – 48x + 4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560</a:t>
            </a:r>
          </a:p>
          <a:p>
            <a:pPr marL="342900" indent="-342900">
              <a:buFont typeface="Wingdings" panose="05000000000000000000" pitchFamily="2" charset="2"/>
              <a:buChar char="ó"/>
            </a:pPr>
            <a:r>
              <a:rPr lang="en-US" sz="2400" dirty="0" smtClean="0"/>
              <a:t> 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– 28x + 52 = 0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4672472" y="6075585"/>
            <a:ext cx="466283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ẩ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3426873" y="6288258"/>
            <a:ext cx="1156941" cy="112542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3777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E1217"/>
      </a:dk2>
      <a:lt2>
        <a:srgbClr val="FAFDFD"/>
      </a:lt2>
      <a:accent1>
        <a:srgbClr val="78475D"/>
      </a:accent1>
      <a:accent2>
        <a:srgbClr val="A7D068"/>
      </a:accent2>
      <a:accent3>
        <a:srgbClr val="78C5CF"/>
      </a:accent3>
      <a:accent4>
        <a:srgbClr val="D36E88"/>
      </a:accent4>
      <a:accent5>
        <a:srgbClr val="D3C588"/>
      </a:accent5>
      <a:accent6>
        <a:srgbClr val="ED9E57"/>
      </a:accent6>
      <a:hlink>
        <a:srgbClr val="78C5CF"/>
      </a:hlink>
      <a:folHlink>
        <a:srgbClr val="D36E8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eathered" id="{EEC9B30E-2747-4D42-BCBE-A02BDEEEA114}" vid="{E2D42CFC-65DC-41E3-8961-A8E5A299131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735</TotalTime>
  <Words>1140</Words>
  <Application>Microsoft Office PowerPoint</Application>
  <PresentationFormat>Custom</PresentationFormat>
  <Paragraphs>20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eathered</vt:lpstr>
      <vt:lpstr>Equation</vt:lpstr>
      <vt:lpstr>BÀI 3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s Oanh</dc:creator>
  <cp:lastModifiedBy>ADMIN</cp:lastModifiedBy>
  <cp:revision>72</cp:revision>
  <dcterms:created xsi:type="dcterms:W3CDTF">2020-03-25T14:23:31Z</dcterms:created>
  <dcterms:modified xsi:type="dcterms:W3CDTF">2020-03-30T05:39:53Z</dcterms:modified>
</cp:coreProperties>
</file>